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0E48CB" w:rsidRPr="000E48CB" w14:paraId="12BD78FC" w14:textId="77777777" w:rsidTr="000E48CB">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4E94329D" w14:textId="77777777" w:rsidR="000E48CB" w:rsidRPr="000E48CB" w:rsidRDefault="000E48CB" w:rsidP="000E48CB">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49C78412" w14:textId="460623F0" w:rsidR="000E48CB" w:rsidRPr="000E48CB" w:rsidRDefault="0012566E" w:rsidP="000E48CB">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Number, Money and Measure Estimating and Rounding</w:t>
            </w:r>
          </w:p>
          <w:p w14:paraId="062270DF" w14:textId="608FEA97" w:rsidR="000E48CB" w:rsidRPr="000E48CB" w:rsidRDefault="0012566E" w:rsidP="000E48CB">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FIRST </w:t>
            </w:r>
            <w:r w:rsidR="000E48CB" w:rsidRPr="000E48CB">
              <w:rPr>
                <w:rFonts w:ascii="Arial" w:eastAsia="Calibri" w:hAnsi="Arial" w:cs="Arial"/>
                <w:b/>
                <w:bCs/>
                <w:color w:val="000000"/>
                <w:sz w:val="18"/>
                <w:szCs w:val="18"/>
                <w:u w:color="000000"/>
                <w:bdr w:val="nil"/>
                <w:lang w:val="en-US" w:eastAsia="en-GB"/>
              </w:rPr>
              <w:t xml:space="preserve">LEVEL </w:t>
            </w:r>
          </w:p>
          <w:p w14:paraId="7250D5AE" w14:textId="77777777" w:rsidR="000E48CB" w:rsidRPr="000E48CB" w:rsidRDefault="000E48CB" w:rsidP="000E48CB">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222256AB" w14:textId="77777777" w:rsidR="000E48CB" w:rsidRPr="000E48CB" w:rsidRDefault="000E48CB" w:rsidP="000E48CB">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1A63ABAD" w14:textId="77777777" w:rsidR="000E48CB" w:rsidRPr="000E48CB" w:rsidRDefault="000E48CB" w:rsidP="000E48CB">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7CBDBF3F" w14:textId="3DAA8AC6" w:rsidR="000E48CB" w:rsidRPr="000E48CB" w:rsidRDefault="0012566E" w:rsidP="000E48CB">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661312" behindDoc="0" locked="0" layoutInCell="1" allowOverlap="1" wp14:anchorId="41F579CD" wp14:editId="6E09250E">
                      <wp:simplePos x="0" y="0"/>
                      <wp:positionH relativeFrom="column">
                        <wp:posOffset>3717925</wp:posOffset>
                      </wp:positionH>
                      <wp:positionV relativeFrom="paragraph">
                        <wp:posOffset>268961</wp:posOffset>
                      </wp:positionV>
                      <wp:extent cx="291465" cy="330200"/>
                      <wp:effectExtent l="12700" t="0" r="13335" b="0"/>
                      <wp:wrapNone/>
                      <wp:docPr id="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2"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B57A21" id="Group 7" o:spid="_x0000_s1026" style="position:absolute;margin-left:292.75pt;margin-top:21.2pt;width:22.95pt;height:26pt;rotation:204849fd;z-index:251661312;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Pr>
                <w:noProof/>
              </w:rPr>
              <mc:AlternateContent>
                <mc:Choice Requires="wpg">
                  <w:drawing>
                    <wp:anchor distT="0" distB="0" distL="114300" distR="114300" simplePos="0" relativeHeight="251659264" behindDoc="0" locked="0" layoutInCell="1" allowOverlap="1" wp14:anchorId="5ACFBF9E" wp14:editId="6FDF6E6A">
                      <wp:simplePos x="0" y="0"/>
                      <wp:positionH relativeFrom="column">
                        <wp:posOffset>1832827</wp:posOffset>
                      </wp:positionH>
                      <wp:positionV relativeFrom="paragraph">
                        <wp:posOffset>262797</wp:posOffset>
                      </wp:positionV>
                      <wp:extent cx="291465" cy="330200"/>
                      <wp:effectExtent l="12700" t="0" r="13335" b="0"/>
                      <wp:wrapNone/>
                      <wp:docPr id="1655409324"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25"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26"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5C7D779" id="Group 7" o:spid="_x0000_s1026" style="position:absolute;margin-left:144.3pt;margin-top:20.7pt;width:22.95pt;height:26pt;rotation:204849fd;z-index:251659264;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000E48CB"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165EC4F5" w14:textId="77777777" w:rsidR="000E48CB" w:rsidRPr="000E48CB" w:rsidRDefault="000E48CB" w:rsidP="000E48CB">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4CB6A23A" w14:textId="77777777" w:rsidR="000E48CB" w:rsidRPr="000E48CB" w:rsidRDefault="000E48CB" w:rsidP="000E48CB">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157A5FE4" w14:textId="77777777" w:rsidR="000E48CB" w:rsidRPr="000E48CB" w:rsidRDefault="000E48CB" w:rsidP="000E48CB">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12566E" w:rsidRPr="000E48CB" w14:paraId="268CC02D" w14:textId="77777777" w:rsidTr="000E48CB">
        <w:trPr>
          <w:trHeight w:val="4618"/>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7725D5C8" w14:textId="77777777" w:rsidR="0012566E" w:rsidRDefault="0012566E" w:rsidP="0012566E">
            <w:pPr>
              <w:pBdr>
                <w:top w:val="nil"/>
                <w:left w:val="nil"/>
                <w:bottom w:val="nil"/>
                <w:right w:val="nil"/>
                <w:between w:val="nil"/>
                <w:bar w:val="nil"/>
              </w:pBdr>
              <w:contextualSpacing/>
              <w:rPr>
                <w:rStyle w:val="PageNumber"/>
                <w:rFonts w:ascii="Arial" w:hAnsi="Arial" w:cs="Arial"/>
                <w:sz w:val="18"/>
                <w:szCs w:val="18"/>
              </w:rPr>
            </w:pPr>
          </w:p>
          <w:p w14:paraId="028419D3" w14:textId="35C58FAE" w:rsidR="0012566E" w:rsidRPr="000E48CB" w:rsidRDefault="0012566E" w:rsidP="0012566E">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r w:rsidRPr="0065353B">
              <w:rPr>
                <w:rStyle w:val="PageNumber"/>
                <w:rFonts w:ascii="Arial" w:hAnsi="Arial" w:cs="Arial"/>
                <w:sz w:val="18"/>
                <w:szCs w:val="18"/>
              </w:rPr>
              <w:t>I can share ideas with others to develop ways of estimating the answer to a calculation or problem, work out the actual answer, then check my solution by comparing it with the estimate. MNU 1-01a</w:t>
            </w: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3FFF6523" w14:textId="77777777" w:rsidR="0012566E" w:rsidRDefault="0012566E" w:rsidP="0012566E">
            <w:pPr>
              <w:pStyle w:val="NoSpacing"/>
              <w:spacing w:after="0" w:line="240" w:lineRule="auto"/>
              <w:contextualSpacing/>
              <w:rPr>
                <w:rStyle w:val="PageNumber"/>
                <w:rFonts w:ascii="Arial" w:hAnsi="Arial" w:cs="Arial"/>
                <w:sz w:val="18"/>
                <w:szCs w:val="18"/>
              </w:rPr>
            </w:pPr>
          </w:p>
          <w:p w14:paraId="174263B5" w14:textId="0187561E" w:rsidR="0012566E" w:rsidRPr="0065353B" w:rsidRDefault="0012566E" w:rsidP="0012566E">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Can use vocabulary appropriate to estimating, e.g. about, early, roughly approximately etc.</w:t>
            </w:r>
          </w:p>
          <w:p w14:paraId="68F7D996" w14:textId="77777777" w:rsidR="0012566E" w:rsidRPr="0065353B" w:rsidRDefault="0012566E" w:rsidP="0012566E">
            <w:pPr>
              <w:pStyle w:val="NoSpacing"/>
              <w:spacing w:after="0" w:line="240" w:lineRule="auto"/>
              <w:contextualSpacing/>
              <w:rPr>
                <w:rStyle w:val="PageNumber"/>
                <w:rFonts w:ascii="Arial" w:hAnsi="Arial" w:cs="Arial"/>
                <w:sz w:val="18"/>
                <w:szCs w:val="18"/>
              </w:rPr>
            </w:pPr>
          </w:p>
          <w:p w14:paraId="0817AFCA" w14:textId="3A78B19C" w:rsidR="0012566E" w:rsidRDefault="0012566E" w:rsidP="0012566E">
            <w:pPr>
              <w:pStyle w:val="NoSpacing"/>
              <w:spacing w:after="0" w:line="240" w:lineRule="auto"/>
              <w:contextualSpacing/>
              <w:rPr>
                <w:rStyle w:val="PageNumber"/>
                <w:rFonts w:ascii="Arial" w:hAnsi="Arial" w:cs="Arial"/>
                <w:sz w:val="18"/>
                <w:szCs w:val="18"/>
              </w:rPr>
            </w:pPr>
          </w:p>
          <w:p w14:paraId="43426FFC" w14:textId="66CEE6DE" w:rsidR="0012566E" w:rsidRDefault="0012566E" w:rsidP="0012566E">
            <w:pPr>
              <w:pStyle w:val="NoSpacing"/>
              <w:spacing w:after="0" w:line="240" w:lineRule="auto"/>
              <w:contextualSpacing/>
              <w:rPr>
                <w:rStyle w:val="PageNumber"/>
                <w:rFonts w:ascii="Arial" w:hAnsi="Arial" w:cs="Arial"/>
                <w:sz w:val="18"/>
                <w:szCs w:val="18"/>
              </w:rPr>
            </w:pPr>
          </w:p>
          <w:p w14:paraId="2A7BC810" w14:textId="69B6D97D" w:rsidR="0012566E" w:rsidRDefault="0012566E" w:rsidP="0012566E">
            <w:pPr>
              <w:pStyle w:val="NoSpacing"/>
              <w:spacing w:after="0" w:line="240" w:lineRule="auto"/>
              <w:contextualSpacing/>
              <w:rPr>
                <w:rStyle w:val="PageNumber"/>
                <w:rFonts w:ascii="Arial" w:hAnsi="Arial" w:cs="Arial"/>
                <w:sz w:val="18"/>
                <w:szCs w:val="18"/>
              </w:rPr>
            </w:pPr>
          </w:p>
          <w:p w14:paraId="26C27BC9" w14:textId="0E138CAA" w:rsidR="0012566E" w:rsidRDefault="0012566E" w:rsidP="0012566E">
            <w:pPr>
              <w:pStyle w:val="NoSpacing"/>
              <w:spacing w:after="0" w:line="240" w:lineRule="auto"/>
              <w:contextualSpacing/>
              <w:rPr>
                <w:rStyle w:val="PageNumber"/>
                <w:rFonts w:ascii="Arial" w:hAnsi="Arial" w:cs="Arial"/>
                <w:sz w:val="18"/>
                <w:szCs w:val="18"/>
              </w:rPr>
            </w:pPr>
          </w:p>
          <w:p w14:paraId="1F08038B" w14:textId="117C9E4D" w:rsidR="0012566E" w:rsidRDefault="0012566E" w:rsidP="0012566E">
            <w:pPr>
              <w:pStyle w:val="NoSpacing"/>
              <w:spacing w:after="0" w:line="240" w:lineRule="auto"/>
              <w:contextualSpacing/>
              <w:rPr>
                <w:rStyle w:val="PageNumber"/>
                <w:rFonts w:ascii="Arial" w:hAnsi="Arial" w:cs="Arial"/>
                <w:sz w:val="18"/>
                <w:szCs w:val="18"/>
              </w:rPr>
            </w:pPr>
          </w:p>
          <w:p w14:paraId="1F5B0CA4" w14:textId="77777777" w:rsidR="0012566E" w:rsidRPr="0065353B" w:rsidRDefault="0012566E" w:rsidP="0012566E">
            <w:pPr>
              <w:pStyle w:val="NoSpacing"/>
              <w:spacing w:after="0" w:line="240" w:lineRule="auto"/>
              <w:contextualSpacing/>
              <w:rPr>
                <w:rStyle w:val="PageNumber"/>
                <w:rFonts w:ascii="Arial" w:hAnsi="Arial" w:cs="Arial"/>
                <w:sz w:val="18"/>
                <w:szCs w:val="18"/>
              </w:rPr>
            </w:pPr>
          </w:p>
          <w:p w14:paraId="2FBB4137" w14:textId="0FBF8053" w:rsidR="0012566E" w:rsidRPr="000E48CB" w:rsidRDefault="0012566E" w:rsidP="0012566E">
            <w:pPr>
              <w:contextualSpacing/>
              <w:rPr>
                <w:rFonts w:ascii="Arial" w:eastAsia="Calibri" w:hAnsi="Arial" w:cs="Arial"/>
                <w:sz w:val="18"/>
                <w:szCs w:val="18"/>
              </w:rPr>
            </w:pPr>
            <w:r w:rsidRPr="0065353B">
              <w:rPr>
                <w:rStyle w:val="PageNumber"/>
                <w:rFonts w:ascii="Arial" w:hAnsi="Arial" w:cs="Arial"/>
                <w:sz w:val="18"/>
                <w:szCs w:val="18"/>
              </w:rPr>
              <w:t xml:space="preserve">I can describe whether a number is closer to zero, ten or twenty by using a tool such as a tens frame or a number line.                 </w:t>
            </w: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40AA9C83" w14:textId="5F55ECFA"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6C431572" w14:textId="6A78EBE0"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649A97AB" w14:textId="61C817EB"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19B972A2" w14:textId="20AC0748"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7A6F7FD3"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1CB5D06D" w14:textId="4D1FA35E" w:rsidR="0012566E" w:rsidRPr="0065353B" w:rsidRDefault="0012566E" w:rsidP="0012566E">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can round to the nearest 10 to find the approximate answer to a calculation in context, e.g. two items costing 59p and 29p will total approximately 90p</w:t>
            </w:r>
            <w:r>
              <w:rPr>
                <w:rStyle w:val="PageNumber"/>
                <w:rFonts w:ascii="Arial" w:hAnsi="Arial" w:cs="Arial"/>
                <w:sz w:val="18"/>
                <w:szCs w:val="18"/>
              </w:rPr>
              <w:t xml:space="preserve">. </w:t>
            </w:r>
          </w:p>
          <w:p w14:paraId="45B8A81D" w14:textId="77777777" w:rsidR="0012566E" w:rsidRDefault="0012566E" w:rsidP="0012566E">
            <w:pPr>
              <w:pBdr>
                <w:top w:val="nil"/>
                <w:left w:val="nil"/>
                <w:bottom w:val="nil"/>
                <w:right w:val="nil"/>
                <w:between w:val="nil"/>
                <w:bar w:val="nil"/>
              </w:pBdr>
              <w:contextualSpacing/>
              <w:rPr>
                <w:rFonts w:ascii="Arial" w:hAnsi="Arial" w:cs="Arial"/>
                <w:sz w:val="18"/>
                <w:szCs w:val="18"/>
              </w:rPr>
            </w:pPr>
          </w:p>
          <w:p w14:paraId="5DE9449D" w14:textId="282022A1" w:rsidR="0012566E" w:rsidRPr="000E48CB" w:rsidRDefault="0012566E" w:rsidP="0012566E">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r w:rsidRPr="0065353B">
              <w:rPr>
                <w:rFonts w:ascii="Arial" w:hAnsi="Arial" w:cs="Arial"/>
                <w:sz w:val="18"/>
                <w:szCs w:val="18"/>
              </w:rPr>
              <w:t xml:space="preserve">Round numbers to the nearest ten or hundred when estimating. </w:t>
            </w:r>
            <w:r w:rsidRPr="0065353B">
              <w:rPr>
                <w:rFonts w:ascii="Arial" w:hAnsi="Arial" w:cs="Arial"/>
                <w:i/>
                <w:sz w:val="18"/>
                <w:szCs w:val="18"/>
              </w:rPr>
              <w:t xml:space="preserve"> e.g. 345 to 350 or 300, 875 to 880 or 900.</w:t>
            </w: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46E87DFB" w14:textId="3D77F2CE" w:rsidR="0012566E" w:rsidRPr="0065353B" w:rsidRDefault="0012566E" w:rsidP="0012566E">
            <w:pPr>
              <w:pStyle w:val="NoSpacing"/>
              <w:spacing w:after="0" w:line="240" w:lineRule="auto"/>
              <w:contextualSpacing/>
              <w:rPr>
                <w:rStyle w:val="PageNumber"/>
                <w:rFonts w:ascii="Arial" w:hAnsi="Arial" w:cs="Arial"/>
                <w:sz w:val="18"/>
                <w:szCs w:val="18"/>
              </w:rPr>
            </w:pPr>
          </w:p>
          <w:p w14:paraId="6035ED35" w14:textId="77777777" w:rsidR="0012566E" w:rsidRPr="0065353B" w:rsidRDefault="0012566E" w:rsidP="0012566E">
            <w:pPr>
              <w:pStyle w:val="NoSpacing"/>
              <w:spacing w:after="0" w:line="240" w:lineRule="auto"/>
              <w:contextualSpacing/>
              <w:rPr>
                <w:rStyle w:val="PageNumber"/>
                <w:rFonts w:ascii="Arial" w:hAnsi="Arial" w:cs="Arial"/>
                <w:sz w:val="18"/>
                <w:szCs w:val="18"/>
              </w:rPr>
            </w:pPr>
          </w:p>
          <w:p w14:paraId="0FDA0118" w14:textId="77777777" w:rsidR="0012566E" w:rsidRPr="0065353B" w:rsidRDefault="0012566E" w:rsidP="0012566E">
            <w:pPr>
              <w:pStyle w:val="NoSpacing"/>
              <w:spacing w:after="0" w:line="240" w:lineRule="auto"/>
              <w:contextualSpacing/>
              <w:rPr>
                <w:rStyle w:val="PageNumber"/>
                <w:rFonts w:ascii="Arial" w:hAnsi="Arial" w:cs="Arial"/>
                <w:sz w:val="18"/>
                <w:szCs w:val="18"/>
              </w:rPr>
            </w:pPr>
          </w:p>
          <w:p w14:paraId="3968AC58" w14:textId="77777777" w:rsidR="0012566E" w:rsidRPr="0065353B" w:rsidRDefault="0012566E" w:rsidP="0012566E">
            <w:pPr>
              <w:pStyle w:val="NoSpacing"/>
              <w:spacing w:after="0" w:line="240" w:lineRule="auto"/>
              <w:contextualSpacing/>
              <w:rPr>
                <w:rStyle w:val="PageNumber"/>
                <w:rFonts w:ascii="Arial" w:hAnsi="Arial" w:cs="Arial"/>
                <w:sz w:val="18"/>
                <w:szCs w:val="18"/>
              </w:rPr>
            </w:pPr>
          </w:p>
          <w:p w14:paraId="7FA86F67" w14:textId="77777777" w:rsidR="0012566E" w:rsidRPr="0065353B" w:rsidRDefault="0012566E" w:rsidP="0012566E">
            <w:pPr>
              <w:pStyle w:val="NoSpacing"/>
              <w:spacing w:after="0" w:line="240" w:lineRule="auto"/>
              <w:contextualSpacing/>
              <w:rPr>
                <w:rStyle w:val="PageNumber"/>
                <w:rFonts w:ascii="Arial" w:hAnsi="Arial" w:cs="Arial"/>
                <w:sz w:val="18"/>
                <w:szCs w:val="18"/>
              </w:rPr>
            </w:pPr>
          </w:p>
          <w:p w14:paraId="7BC6AE89" w14:textId="274C3B24" w:rsidR="0012566E" w:rsidRDefault="0012566E" w:rsidP="0012566E">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can round numbers in other ways to find approximate answers to calculations, e.g. I know that 216 + 397 will be approximately 600</w:t>
            </w:r>
            <w:r>
              <w:rPr>
                <w:rStyle w:val="PageNumber"/>
                <w:rFonts w:ascii="Arial" w:hAnsi="Arial" w:cs="Arial"/>
                <w:sz w:val="18"/>
                <w:szCs w:val="18"/>
              </w:rPr>
              <w:t xml:space="preserve">. </w:t>
            </w:r>
          </w:p>
          <w:p w14:paraId="3285987D" w14:textId="77777777" w:rsidR="0012566E" w:rsidRPr="0065353B" w:rsidRDefault="0012566E" w:rsidP="0012566E">
            <w:pPr>
              <w:pStyle w:val="NoSpacing"/>
              <w:spacing w:after="0" w:line="240" w:lineRule="auto"/>
              <w:contextualSpacing/>
              <w:rPr>
                <w:rStyle w:val="PageNumber"/>
                <w:rFonts w:ascii="Arial" w:hAnsi="Arial" w:cs="Arial"/>
                <w:sz w:val="18"/>
                <w:szCs w:val="18"/>
              </w:rPr>
            </w:pPr>
          </w:p>
          <w:p w14:paraId="1022C22C" w14:textId="77777777" w:rsidR="0012566E" w:rsidRPr="0065353B" w:rsidRDefault="0012566E" w:rsidP="0012566E">
            <w:pPr>
              <w:pStyle w:val="NoSpacing"/>
              <w:spacing w:after="0" w:line="240" w:lineRule="auto"/>
              <w:contextualSpacing/>
              <w:rPr>
                <w:rStyle w:val="PageNumber"/>
                <w:rFonts w:ascii="Arial" w:hAnsi="Arial" w:cs="Arial"/>
                <w:sz w:val="18"/>
                <w:szCs w:val="18"/>
              </w:rPr>
            </w:pPr>
          </w:p>
          <w:p w14:paraId="0FFDEBD3" w14:textId="207FC3F7" w:rsidR="0012566E" w:rsidRPr="000E48CB" w:rsidRDefault="0012566E" w:rsidP="0012566E">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r w:rsidRPr="0065353B">
              <w:rPr>
                <w:rStyle w:val="PageNumber"/>
                <w:rFonts w:ascii="Arial" w:hAnsi="Arial" w:cs="Arial"/>
                <w:sz w:val="18"/>
                <w:szCs w:val="18"/>
              </w:rPr>
              <w:t xml:space="preserve">Round numbers to the nearest ten when estimating. e.g. 32 to 30 and 57 to 60 and explain their answer. </w:t>
            </w: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58DB4CA8" w14:textId="77777777" w:rsidR="0012566E" w:rsidRDefault="0012566E" w:rsidP="0012566E">
            <w:pPr>
              <w:pStyle w:val="Default"/>
              <w:widowControl w:val="0"/>
              <w:contextualSpacing/>
              <w:rPr>
                <w:bCs/>
                <w:iCs/>
                <w:sz w:val="18"/>
                <w:szCs w:val="18"/>
              </w:rPr>
            </w:pPr>
          </w:p>
          <w:p w14:paraId="608D9420" w14:textId="6AD9106F" w:rsidR="0012566E" w:rsidRPr="0065353B" w:rsidRDefault="0012566E" w:rsidP="0012566E">
            <w:pPr>
              <w:pStyle w:val="Default"/>
              <w:widowControl w:val="0"/>
              <w:contextualSpacing/>
              <w:rPr>
                <w:bCs/>
                <w:iCs/>
                <w:sz w:val="18"/>
                <w:szCs w:val="18"/>
              </w:rPr>
            </w:pPr>
            <w:r w:rsidRPr="0065353B">
              <w:rPr>
                <w:bCs/>
                <w:iCs/>
                <w:sz w:val="18"/>
                <w:szCs w:val="18"/>
              </w:rPr>
              <w:t xml:space="preserve">Uses strategies to estimate an answer to a calculation or problem, </w:t>
            </w:r>
            <w:r>
              <w:rPr>
                <w:bCs/>
                <w:iCs/>
                <w:sz w:val="18"/>
                <w:szCs w:val="18"/>
              </w:rPr>
              <w:t>f</w:t>
            </w:r>
            <w:r w:rsidRPr="0065353B">
              <w:rPr>
                <w:bCs/>
                <w:iCs/>
                <w:sz w:val="18"/>
                <w:szCs w:val="18"/>
              </w:rPr>
              <w:t>or example, doubling and rounding.</w:t>
            </w:r>
          </w:p>
          <w:p w14:paraId="32786EB6" w14:textId="77777777" w:rsidR="0012566E" w:rsidRPr="0065353B" w:rsidRDefault="0012566E" w:rsidP="0012566E">
            <w:pPr>
              <w:pStyle w:val="Default"/>
              <w:widowControl w:val="0"/>
              <w:contextualSpacing/>
              <w:rPr>
                <w:bCs/>
                <w:iCs/>
                <w:sz w:val="18"/>
                <w:szCs w:val="18"/>
              </w:rPr>
            </w:pPr>
          </w:p>
          <w:p w14:paraId="4FEBDD11" w14:textId="513C02D9" w:rsidR="0012566E" w:rsidRPr="000E48CB" w:rsidRDefault="0012566E" w:rsidP="0012566E">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r w:rsidRPr="0065353B">
              <w:rPr>
                <w:rFonts w:ascii="Arial" w:hAnsi="Arial" w:cs="Arial"/>
                <w:bCs/>
                <w:iCs/>
                <w:sz w:val="18"/>
                <w:szCs w:val="18"/>
              </w:rPr>
              <w:t xml:space="preserve">Rounds whole numbers to the nearest 10 and 100 and uses this routinely </w:t>
            </w:r>
            <w:r w:rsidRPr="0065353B">
              <w:rPr>
                <w:rFonts w:ascii="Arial" w:hAnsi="Arial" w:cs="Arial"/>
                <w:bCs/>
                <w:iCs/>
                <w:sz w:val="18"/>
                <w:szCs w:val="18"/>
              </w:rPr>
              <w:br/>
              <w:t>to estimate and check the reasonableness of a solution.</w:t>
            </w:r>
          </w:p>
        </w:tc>
      </w:tr>
    </w:tbl>
    <w:p w14:paraId="64B7E3DD" w14:textId="7DB153E8" w:rsidR="00A54F1D" w:rsidRDefault="00A54F1D"/>
    <w:p w14:paraId="16ECE471" w14:textId="0EFD4CF8" w:rsidR="0012566E" w:rsidRDefault="0012566E"/>
    <w:p w14:paraId="267E8A1F" w14:textId="5F858F27" w:rsidR="0012566E" w:rsidRDefault="0012566E"/>
    <w:p w14:paraId="21D1C318" w14:textId="07362B84" w:rsidR="0012566E" w:rsidRDefault="0012566E"/>
    <w:p w14:paraId="4430187B" w14:textId="04280300" w:rsidR="0012566E" w:rsidRDefault="0012566E"/>
    <w:p w14:paraId="0E07C216" w14:textId="5AAD8A7A" w:rsidR="0012566E" w:rsidRDefault="0012566E"/>
    <w:p w14:paraId="4EA644E8" w14:textId="5BAE6946" w:rsidR="0012566E" w:rsidRDefault="0012566E"/>
    <w:p w14:paraId="4D0978F9" w14:textId="7F72BA6D" w:rsidR="0012566E" w:rsidRDefault="0012566E"/>
    <w:p w14:paraId="6F66DCDC" w14:textId="5833C81A" w:rsidR="0012566E" w:rsidRDefault="0012566E"/>
    <w:p w14:paraId="559061BD" w14:textId="1F0276C4" w:rsidR="0012566E" w:rsidRDefault="0012566E"/>
    <w:p w14:paraId="0FE8BEFE" w14:textId="59908433" w:rsidR="0012566E" w:rsidRDefault="0012566E"/>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12566E" w:rsidRPr="000E48CB" w14:paraId="3CD52937" w14:textId="77777777" w:rsidTr="00921ABA">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7FE69AF9" w14:textId="74F525C1" w:rsidR="0012566E" w:rsidRPr="000E48CB" w:rsidRDefault="0012566E" w:rsidP="00921ABA">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4CD4347F" w14:textId="3668B1B7" w:rsidR="0012566E" w:rsidRPr="000E48CB" w:rsidRDefault="0012566E"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Number, Money and Measure Number and Number Processes</w:t>
            </w:r>
          </w:p>
          <w:p w14:paraId="03EED7AA" w14:textId="77777777" w:rsidR="0012566E" w:rsidRPr="000E48CB" w:rsidRDefault="0012566E"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FIRST </w:t>
            </w:r>
            <w:r w:rsidRPr="000E48CB">
              <w:rPr>
                <w:rFonts w:ascii="Arial" w:eastAsia="Calibri" w:hAnsi="Arial" w:cs="Arial"/>
                <w:b/>
                <w:bCs/>
                <w:color w:val="000000"/>
                <w:sz w:val="18"/>
                <w:szCs w:val="18"/>
                <w:u w:color="000000"/>
                <w:bdr w:val="nil"/>
                <w:lang w:val="en-US" w:eastAsia="en-GB"/>
              </w:rPr>
              <w:t xml:space="preserve">LEVEL </w:t>
            </w:r>
          </w:p>
          <w:p w14:paraId="7CD43AF8" w14:textId="77777777" w:rsidR="0012566E" w:rsidRPr="000E48CB" w:rsidRDefault="0012566E"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74E72E5B" w14:textId="5708AAB0" w:rsidR="0012566E" w:rsidRPr="000E48CB" w:rsidRDefault="0012566E"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63EA5969" w14:textId="2517827C" w:rsidR="0012566E" w:rsidRPr="000E48CB" w:rsidRDefault="0012566E"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3074F0D4" w14:textId="5B5FF30B" w:rsidR="0012566E" w:rsidRPr="000E48CB" w:rsidRDefault="0012566E"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664384" behindDoc="0" locked="0" layoutInCell="1" allowOverlap="1" wp14:anchorId="44F0ED2D" wp14:editId="699BBABD">
                      <wp:simplePos x="0" y="0"/>
                      <wp:positionH relativeFrom="column">
                        <wp:posOffset>3715385</wp:posOffset>
                      </wp:positionH>
                      <wp:positionV relativeFrom="paragraph">
                        <wp:posOffset>381991</wp:posOffset>
                      </wp:positionV>
                      <wp:extent cx="291465" cy="330200"/>
                      <wp:effectExtent l="12700" t="0" r="13335" b="0"/>
                      <wp:wrapNone/>
                      <wp:docPr id="4"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5"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19B6956" id="Group 7" o:spid="_x0000_s1026" style="position:absolute;margin-left:292.55pt;margin-top:30.1pt;width:22.95pt;height:26pt;rotation:204849fd;z-index:251664384;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1147CD22" w14:textId="77777777" w:rsidR="0012566E" w:rsidRPr="000E48CB" w:rsidRDefault="0012566E"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0A955C35" w14:textId="77777777" w:rsidR="0012566E" w:rsidRPr="000E48CB" w:rsidRDefault="0012566E"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1EFF2257" w14:textId="77777777" w:rsidR="0012566E" w:rsidRPr="000E48CB" w:rsidRDefault="0012566E"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12566E" w:rsidRPr="000E48CB" w14:paraId="7E2DFA86" w14:textId="77777777" w:rsidTr="00921ABA">
        <w:trPr>
          <w:trHeight w:val="4618"/>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1153B543" w14:textId="77777777" w:rsidR="0012566E" w:rsidRDefault="0012566E" w:rsidP="0012566E">
            <w:pPr>
              <w:pBdr>
                <w:top w:val="nil"/>
                <w:left w:val="nil"/>
                <w:bottom w:val="nil"/>
                <w:right w:val="nil"/>
                <w:between w:val="nil"/>
                <w:bar w:val="nil"/>
              </w:pBdr>
              <w:contextualSpacing/>
              <w:rPr>
                <w:rStyle w:val="PageNumber"/>
                <w:rFonts w:ascii="Arial" w:hAnsi="Arial" w:cs="Arial"/>
                <w:sz w:val="18"/>
                <w:szCs w:val="18"/>
              </w:rPr>
            </w:pPr>
          </w:p>
          <w:p w14:paraId="4B6946E7" w14:textId="182CFF88" w:rsidR="0012566E" w:rsidRPr="000E48CB" w:rsidRDefault="0012566E" w:rsidP="0012566E">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r w:rsidRPr="0065353B">
              <w:rPr>
                <w:rStyle w:val="PageNumber"/>
                <w:rFonts w:ascii="Arial" w:hAnsi="Arial" w:cs="Arial"/>
                <w:sz w:val="18"/>
                <w:szCs w:val="18"/>
              </w:rPr>
              <w:t>I have investigated how whole numbers are constructed, can understand the importance of zero within the system and can use my knowledge to explain the link between a digit its place and its value. MNU 1-02a</w:t>
            </w: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474F4D25" w14:textId="53FE9138" w:rsidR="0012566E" w:rsidRDefault="0012566E" w:rsidP="0012566E">
            <w:pPr>
              <w:pStyle w:val="NoSpacing"/>
              <w:spacing w:after="0" w:line="240" w:lineRule="auto"/>
              <w:contextualSpacing/>
              <w:rPr>
                <w:rStyle w:val="PageNumber"/>
                <w:rFonts w:ascii="Arial" w:hAnsi="Arial" w:cs="Arial"/>
                <w:sz w:val="18"/>
                <w:szCs w:val="18"/>
              </w:rPr>
            </w:pPr>
          </w:p>
          <w:p w14:paraId="7BA8F61E" w14:textId="29EBEA4B"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make new numbers for 2-digit combinations and order from smallest to largest and largest to smallest.</w:t>
            </w:r>
          </w:p>
          <w:p w14:paraId="1BF6CFB1"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668A7744"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690E4DDB" w14:textId="4E402D42"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use a range of resources (</w:t>
            </w:r>
            <w:proofErr w:type="spellStart"/>
            <w:r w:rsidRPr="0065353B">
              <w:rPr>
                <w:rStyle w:val="PageNumber"/>
                <w:rFonts w:ascii="Arial" w:hAnsi="Arial" w:cs="Arial"/>
                <w:sz w:val="18"/>
                <w:szCs w:val="18"/>
              </w:rPr>
              <w:t>unifix</w:t>
            </w:r>
            <w:proofErr w:type="spellEnd"/>
            <w:r w:rsidRPr="0065353B">
              <w:rPr>
                <w:rStyle w:val="PageNumber"/>
                <w:rFonts w:ascii="Arial" w:hAnsi="Arial" w:cs="Arial"/>
                <w:sz w:val="18"/>
                <w:szCs w:val="18"/>
              </w:rPr>
              <w:t xml:space="preserve">, bead strings, ten frames, drawings etc) to show how 2-digit numbers are constructed.                  E.g. 23 = 10 + 10 + 3 = 20 + 3     </w:t>
            </w:r>
          </w:p>
          <w:p w14:paraId="64CDC8D0"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 </w:t>
            </w:r>
          </w:p>
          <w:p w14:paraId="459DAFE0"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4D70F5D2"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identify, say and represent all numbers to at least 100 using numerals and words.  </w:t>
            </w:r>
          </w:p>
          <w:p w14:paraId="01936424"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0E756D4E"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identify the number 10 more than/10 less than, supported by a number line and/or various hundred squares.</w:t>
            </w:r>
          </w:p>
          <w:p w14:paraId="49EF13F7"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73DDCCC5"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explain how the value of a digit (including zero) is determined by its place. </w:t>
            </w:r>
          </w:p>
          <w:p w14:paraId="1F05A897"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3721689F"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17B76558"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71B7A2AE"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2CE8D284"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7AE0DB9B"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1F55B85B"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368E3607"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08BB8283"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1C8A9882"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0C09808E"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63958C71"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7B39C87A"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72CCF311"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3B95D208"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7DA7444F"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14F48EE0"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0519EABD"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4E4F1373"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4AAA04DC"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77893CD7"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66F00AE6"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21DF1111"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059E8827"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2DDA04E1"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12C6C759" w14:textId="4FA1578F" w:rsidR="0012566E" w:rsidRPr="000E48CB" w:rsidRDefault="0012566E" w:rsidP="0012566E">
            <w:pPr>
              <w:contextualSpacing/>
              <w:rPr>
                <w:rFonts w:ascii="Arial" w:eastAsia="Calibri" w:hAnsi="Arial" w:cs="Arial"/>
                <w:sz w:val="18"/>
                <w:szCs w:val="18"/>
              </w:rPr>
            </w:pP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2EFB57E9" w14:textId="51B301FC" w:rsidR="0012566E" w:rsidRDefault="0012566E" w:rsidP="0012566E">
            <w:pPr>
              <w:pStyle w:val="NoSpacing"/>
              <w:spacing w:after="0" w:line="240" w:lineRule="auto"/>
              <w:contextualSpacing/>
              <w:rPr>
                <w:rStyle w:val="PageNumber"/>
                <w:rFonts w:ascii="Arial" w:hAnsi="Arial" w:cs="Arial"/>
                <w:sz w:val="18"/>
                <w:szCs w:val="18"/>
              </w:rPr>
            </w:pPr>
            <w:r>
              <w:rPr>
                <w:noProof/>
              </w:rPr>
              <w:lastRenderedPageBreak/>
              <mc:AlternateContent>
                <mc:Choice Requires="wpg">
                  <w:drawing>
                    <wp:anchor distT="0" distB="0" distL="114300" distR="114300" simplePos="0" relativeHeight="251663360" behindDoc="0" locked="0" layoutInCell="1" allowOverlap="1" wp14:anchorId="2D2A4D02" wp14:editId="1657C399">
                      <wp:simplePos x="0" y="0"/>
                      <wp:positionH relativeFrom="column">
                        <wp:posOffset>-218286</wp:posOffset>
                      </wp:positionH>
                      <wp:positionV relativeFrom="paragraph">
                        <wp:posOffset>-186722</wp:posOffset>
                      </wp:positionV>
                      <wp:extent cx="291465" cy="330200"/>
                      <wp:effectExtent l="12700" t="0" r="13335" b="0"/>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8"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8AA3C90" id="Group 7" o:spid="_x0000_s1026" style="position:absolute;margin-left:-17.2pt;margin-top:-14.7pt;width:22.95pt;height:26pt;rotation:204849fd;z-index:251663360;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p>
          <w:p w14:paraId="5333CD47" w14:textId="5A880381"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explain that the value of a number depends on where it is placed, e.g. 63 is bigger than 36; 97 is smaller that 105 etc.</w:t>
            </w:r>
          </w:p>
          <w:p w14:paraId="0556F477"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73ED1A45" w14:textId="26C99FB4"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identify any 2-digit number as a “number of tens and a number of ones” e.g. 23 = 20 + 3 = 2 tens and 3 ones and use practical materials such as Dienes to demonstrate my understanding. </w:t>
            </w:r>
          </w:p>
          <w:p w14:paraId="6A15CD3D"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616F86E2"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identify, say and represent all numbers to at least 1000 using numerals and words. </w:t>
            </w:r>
          </w:p>
          <w:p w14:paraId="0E967142"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3C83ACB2"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add/subtract 10, or any multiple of 10, to/from a whole number (supported by number lines or hundred squares if necessary).</w:t>
            </w:r>
          </w:p>
          <w:p w14:paraId="2284F997"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6267CFEC"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explain the importance of zero as a place holder to identify, say and represent numbers to at least 100.</w:t>
            </w:r>
          </w:p>
          <w:p w14:paraId="43A0882C"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0094C7FF"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66C9241A"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4D7AE891"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7F38CFEC"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418D9B5A"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708DA708"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054DC7DC"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13F8F068"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502B8312"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305039B5"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10C2AB60"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17353474"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6F2A10EB"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3BD7EBDA"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657FD3FF"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73F4DA9D"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1373B857"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5973AC75"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45ABEFF3"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7021293F"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43384C46"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61D2F2F8"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74BFF041"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0270D77E"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6E372E1E" w14:textId="1FF9F4DF" w:rsidR="0012566E" w:rsidRPr="000E48CB" w:rsidRDefault="0012566E" w:rsidP="0012566E">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460D2F6D"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02E14D28"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1859A1DE"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41A38D2E"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3A6BEBC9" w14:textId="6CB30EE4" w:rsidR="0012566E" w:rsidRDefault="0012566E" w:rsidP="0012566E">
            <w:pPr>
              <w:pStyle w:val="NoSpacing"/>
              <w:spacing w:after="0" w:line="240" w:lineRule="auto"/>
              <w:contextualSpacing/>
              <w:rPr>
                <w:rStyle w:val="PageNumber"/>
                <w:rFonts w:ascii="Arial" w:eastAsia="Century Gothic" w:hAnsi="Arial" w:cs="Arial"/>
                <w:sz w:val="18"/>
                <w:szCs w:val="18"/>
              </w:rPr>
            </w:pPr>
          </w:p>
          <w:p w14:paraId="2C4F2C80"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59416233"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record all the possible digit combinations for 2 and 3 single digit numbers, starting with the smallest number. </w:t>
            </w:r>
          </w:p>
          <w:p w14:paraId="3C6112BF"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73190984"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228F0EE2"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653AA660"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recognise (find number within a group), read and write all the numbers to 1000. </w:t>
            </w:r>
          </w:p>
          <w:p w14:paraId="160DAC82"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259FC5D4"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demonstrate how to add/subtract 8 or 9 to/from a number by adding/ subtracting 10 and adjusting.</w:t>
            </w:r>
          </w:p>
          <w:p w14:paraId="7D751E3E"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111634A0"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explain the importance of zero as a place holder to identify, say and represent numbers to at least 1000 using numerals, words and objects. </w:t>
            </w:r>
          </w:p>
          <w:p w14:paraId="1BED9A98"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0550831A"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7CC233AA"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4144FBF1"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0E8217B5"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2FD43559"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7B0F72D1"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1AB4B3D0"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2162FE04"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6DB7B5EB"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3BCAE9BD"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7275CAC1"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2BF038D0"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39C05037"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21D220DA"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154320FE"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4B5562ED"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25C0EFD9"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75BE11D3"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17BEBC1F"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0B43BD78"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40C84DA8"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5F57EE30"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4B597E34" w14:textId="77777777" w:rsidR="0012566E" w:rsidRPr="0065353B" w:rsidRDefault="0012566E" w:rsidP="0012566E">
            <w:pPr>
              <w:pStyle w:val="NoSpacing"/>
              <w:spacing w:after="0" w:line="240" w:lineRule="auto"/>
              <w:contextualSpacing/>
              <w:rPr>
                <w:rStyle w:val="PageNumber"/>
                <w:rFonts w:ascii="Arial" w:eastAsia="Century Gothic" w:hAnsi="Arial" w:cs="Arial"/>
                <w:sz w:val="18"/>
                <w:szCs w:val="18"/>
              </w:rPr>
            </w:pPr>
          </w:p>
          <w:p w14:paraId="1DA59981" w14:textId="3E07A336" w:rsidR="0012566E" w:rsidRPr="000E48CB" w:rsidRDefault="0012566E" w:rsidP="0012566E">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413E831A" w14:textId="77777777" w:rsidR="0012566E" w:rsidRPr="0012566E" w:rsidRDefault="0012566E" w:rsidP="0012566E">
            <w:pPr>
              <w:pStyle w:val="Default"/>
              <w:widowControl w:val="0"/>
              <w:contextualSpacing/>
              <w:rPr>
                <w:bCs/>
                <w:iCs/>
                <w:sz w:val="18"/>
                <w:szCs w:val="18"/>
              </w:rPr>
            </w:pPr>
            <w:r w:rsidRPr="0012566E">
              <w:rPr>
                <w:bCs/>
                <w:iCs/>
                <w:sz w:val="18"/>
                <w:szCs w:val="18"/>
              </w:rPr>
              <w:lastRenderedPageBreak/>
              <w:t>Reads, writes, orders and recites whole numbers to 1000, starting from any number in the sequence.</w:t>
            </w:r>
          </w:p>
          <w:p w14:paraId="163861AD" w14:textId="77777777" w:rsidR="0012566E" w:rsidRPr="0012566E" w:rsidRDefault="0012566E" w:rsidP="0012566E">
            <w:pPr>
              <w:pStyle w:val="Default"/>
              <w:widowControl w:val="0"/>
              <w:contextualSpacing/>
              <w:rPr>
                <w:iCs/>
                <w:sz w:val="18"/>
                <w:szCs w:val="18"/>
              </w:rPr>
            </w:pPr>
          </w:p>
          <w:p w14:paraId="0C07EC8A" w14:textId="77777777" w:rsidR="0012566E" w:rsidRPr="0012566E" w:rsidRDefault="0012566E" w:rsidP="0012566E">
            <w:pPr>
              <w:pStyle w:val="Default"/>
              <w:widowControl w:val="0"/>
              <w:contextualSpacing/>
              <w:rPr>
                <w:bCs/>
                <w:iCs/>
                <w:sz w:val="18"/>
                <w:szCs w:val="18"/>
              </w:rPr>
            </w:pPr>
            <w:r w:rsidRPr="0012566E">
              <w:rPr>
                <w:bCs/>
                <w:iCs/>
                <w:sz w:val="18"/>
                <w:szCs w:val="18"/>
              </w:rPr>
              <w:t xml:space="preserve">Demonstrates understanding of zero as a placeholder in whole numbers to 1000. </w:t>
            </w:r>
          </w:p>
          <w:p w14:paraId="270A1093" w14:textId="77777777" w:rsidR="0012566E" w:rsidRPr="0012566E" w:rsidRDefault="0012566E" w:rsidP="0012566E">
            <w:pPr>
              <w:pStyle w:val="Default"/>
              <w:widowControl w:val="0"/>
              <w:contextualSpacing/>
              <w:rPr>
                <w:iCs/>
                <w:sz w:val="18"/>
                <w:szCs w:val="18"/>
              </w:rPr>
            </w:pPr>
          </w:p>
          <w:p w14:paraId="482A91D9" w14:textId="77777777" w:rsidR="0012566E" w:rsidRPr="0012566E" w:rsidRDefault="0012566E" w:rsidP="0012566E">
            <w:pPr>
              <w:pStyle w:val="Default"/>
              <w:widowControl w:val="0"/>
              <w:contextualSpacing/>
              <w:rPr>
                <w:bCs/>
                <w:iCs/>
                <w:sz w:val="18"/>
                <w:szCs w:val="18"/>
              </w:rPr>
            </w:pPr>
            <w:r w:rsidRPr="0012566E">
              <w:rPr>
                <w:bCs/>
                <w:iCs/>
                <w:sz w:val="18"/>
                <w:szCs w:val="18"/>
              </w:rPr>
              <w:t xml:space="preserve">Uses correct mathematical vocabulary when discussing the four operations including, subtract, add, sum of, total, multiply, product, divide and shared </w:t>
            </w:r>
            <w:r w:rsidRPr="0012566E">
              <w:rPr>
                <w:bCs/>
                <w:iCs/>
                <w:color w:val="auto"/>
                <w:sz w:val="18"/>
                <w:szCs w:val="18"/>
              </w:rPr>
              <w:t>equally</w:t>
            </w:r>
            <w:r w:rsidRPr="0012566E">
              <w:rPr>
                <w:bCs/>
                <w:iCs/>
                <w:sz w:val="18"/>
                <w:szCs w:val="18"/>
              </w:rPr>
              <w:t>.</w:t>
            </w:r>
          </w:p>
          <w:p w14:paraId="2429FF63" w14:textId="77777777" w:rsidR="0012566E" w:rsidRPr="0012566E" w:rsidRDefault="0012566E" w:rsidP="0012566E">
            <w:pPr>
              <w:pStyle w:val="Default"/>
              <w:widowControl w:val="0"/>
              <w:contextualSpacing/>
              <w:rPr>
                <w:iCs/>
                <w:sz w:val="18"/>
                <w:szCs w:val="18"/>
              </w:rPr>
            </w:pPr>
          </w:p>
          <w:p w14:paraId="7A372C5D" w14:textId="77777777" w:rsidR="0012566E" w:rsidRPr="0012566E" w:rsidRDefault="0012566E" w:rsidP="0012566E">
            <w:pPr>
              <w:pStyle w:val="Default"/>
              <w:widowControl w:val="0"/>
              <w:contextualSpacing/>
              <w:rPr>
                <w:iCs/>
                <w:sz w:val="18"/>
                <w:szCs w:val="18"/>
              </w:rPr>
            </w:pPr>
            <w:r w:rsidRPr="0012566E">
              <w:rPr>
                <w:bCs/>
                <w:iCs/>
                <w:sz w:val="18"/>
                <w:szCs w:val="18"/>
              </w:rPr>
              <w:t>Identifies the value of each digit in a whole number with three digits, for example, 867 = 800 + 60 + 7.</w:t>
            </w:r>
          </w:p>
          <w:p w14:paraId="31ADDCDA" w14:textId="77777777" w:rsidR="0012566E" w:rsidRPr="0012566E" w:rsidRDefault="0012566E" w:rsidP="0012566E">
            <w:pPr>
              <w:pStyle w:val="Default"/>
              <w:widowControl w:val="0"/>
              <w:contextualSpacing/>
              <w:rPr>
                <w:bCs/>
                <w:iCs/>
                <w:sz w:val="18"/>
                <w:szCs w:val="18"/>
              </w:rPr>
            </w:pPr>
          </w:p>
          <w:p w14:paraId="75FE74C7" w14:textId="77777777" w:rsidR="0012566E" w:rsidRPr="0012566E" w:rsidRDefault="0012566E" w:rsidP="0012566E">
            <w:pPr>
              <w:pStyle w:val="Default"/>
              <w:widowControl w:val="0"/>
              <w:contextualSpacing/>
              <w:rPr>
                <w:bCs/>
                <w:iCs/>
                <w:sz w:val="18"/>
                <w:szCs w:val="18"/>
              </w:rPr>
            </w:pPr>
            <w:r w:rsidRPr="0012566E">
              <w:rPr>
                <w:bCs/>
                <w:iCs/>
                <w:sz w:val="18"/>
                <w:szCs w:val="18"/>
              </w:rPr>
              <w:t>Counts forwards and</w:t>
            </w:r>
            <w:r w:rsidRPr="0012566E">
              <w:rPr>
                <w:b/>
                <w:bCs/>
                <w:iCs/>
                <w:sz w:val="18"/>
                <w:szCs w:val="18"/>
              </w:rPr>
              <w:t xml:space="preserve"> </w:t>
            </w:r>
            <w:r w:rsidRPr="0012566E">
              <w:rPr>
                <w:bCs/>
                <w:iCs/>
                <w:sz w:val="18"/>
                <w:szCs w:val="18"/>
              </w:rPr>
              <w:t xml:space="preserve">backwards in 2s, 5s, 10s and 100s. </w:t>
            </w:r>
          </w:p>
          <w:p w14:paraId="3DD2F17A" w14:textId="77777777" w:rsidR="0012566E" w:rsidRPr="0012566E" w:rsidRDefault="0012566E" w:rsidP="0012566E">
            <w:pPr>
              <w:pStyle w:val="Default"/>
              <w:widowControl w:val="0"/>
              <w:contextualSpacing/>
              <w:rPr>
                <w:iCs/>
                <w:sz w:val="18"/>
                <w:szCs w:val="18"/>
              </w:rPr>
            </w:pPr>
          </w:p>
          <w:p w14:paraId="27C722EB" w14:textId="19C53A5C" w:rsidR="0012566E" w:rsidRPr="0012566E" w:rsidRDefault="0012566E" w:rsidP="0012566E">
            <w:pPr>
              <w:pStyle w:val="Default"/>
              <w:widowControl w:val="0"/>
              <w:contextualSpacing/>
              <w:rPr>
                <w:iCs/>
                <w:sz w:val="18"/>
                <w:szCs w:val="18"/>
              </w:rPr>
            </w:pPr>
            <w:r w:rsidRPr="0012566E">
              <w:rPr>
                <w:bCs/>
                <w:iCs/>
                <w:sz w:val="18"/>
                <w:szCs w:val="18"/>
              </w:rPr>
              <w:t xml:space="preserve">Demonstrates understanding of the commutative law, for example, </w:t>
            </w:r>
            <w:r w:rsidRPr="0012566E">
              <w:rPr>
                <w:iCs/>
                <w:sz w:val="18"/>
                <w:szCs w:val="18"/>
              </w:rPr>
              <w:t xml:space="preserve">6 + 3 = 3 + 6 or 2 × 4 = 4 × 2. </w:t>
            </w:r>
          </w:p>
          <w:p w14:paraId="1D93467F" w14:textId="77777777" w:rsidR="0012566E" w:rsidRPr="0012566E" w:rsidRDefault="0012566E" w:rsidP="0012566E">
            <w:pPr>
              <w:pStyle w:val="Default"/>
              <w:ind w:left="357"/>
              <w:contextualSpacing/>
              <w:rPr>
                <w:iCs/>
                <w:sz w:val="18"/>
                <w:szCs w:val="18"/>
              </w:rPr>
            </w:pPr>
          </w:p>
          <w:p w14:paraId="360447A9" w14:textId="77777777" w:rsidR="0012566E" w:rsidRPr="0012566E" w:rsidRDefault="0012566E" w:rsidP="0012566E">
            <w:pPr>
              <w:pStyle w:val="Default"/>
              <w:widowControl w:val="0"/>
              <w:contextualSpacing/>
              <w:rPr>
                <w:iCs/>
                <w:sz w:val="18"/>
                <w:szCs w:val="18"/>
              </w:rPr>
            </w:pPr>
            <w:r w:rsidRPr="0012566E">
              <w:rPr>
                <w:iCs/>
                <w:sz w:val="18"/>
                <w:szCs w:val="18"/>
              </w:rPr>
              <w:t>Applies strategies to determine multiplication facts,</w:t>
            </w:r>
            <w:r w:rsidRPr="0012566E">
              <w:rPr>
                <w:b/>
                <w:iCs/>
                <w:sz w:val="18"/>
                <w:szCs w:val="18"/>
              </w:rPr>
              <w:t xml:space="preserve"> </w:t>
            </w:r>
            <w:r w:rsidRPr="0012566E">
              <w:rPr>
                <w:iCs/>
                <w:sz w:val="18"/>
                <w:szCs w:val="18"/>
              </w:rPr>
              <w:t xml:space="preserve">for example, </w:t>
            </w:r>
            <w:r w:rsidRPr="0012566E">
              <w:rPr>
                <w:iCs/>
                <w:sz w:val="18"/>
                <w:szCs w:val="18"/>
              </w:rPr>
              <w:lastRenderedPageBreak/>
              <w:t xml:space="preserve">repeated addition, grouping, arrays and multiplication facts. </w:t>
            </w:r>
          </w:p>
          <w:p w14:paraId="5D3DE9D9" w14:textId="77777777" w:rsidR="0012566E" w:rsidRPr="0012566E" w:rsidRDefault="0012566E" w:rsidP="0012566E">
            <w:pPr>
              <w:pStyle w:val="Default"/>
              <w:widowControl w:val="0"/>
              <w:contextualSpacing/>
              <w:rPr>
                <w:iCs/>
                <w:sz w:val="18"/>
                <w:szCs w:val="18"/>
              </w:rPr>
            </w:pPr>
          </w:p>
          <w:p w14:paraId="2B41004D" w14:textId="31F2FADD" w:rsidR="0012566E" w:rsidRPr="0012566E" w:rsidRDefault="0012566E" w:rsidP="0012566E">
            <w:pPr>
              <w:pStyle w:val="Default"/>
              <w:widowControl w:val="0"/>
              <w:contextualSpacing/>
              <w:rPr>
                <w:bCs/>
                <w:iCs/>
                <w:sz w:val="18"/>
                <w:szCs w:val="18"/>
              </w:rPr>
            </w:pPr>
            <w:r w:rsidRPr="0012566E">
              <w:rPr>
                <w:bCs/>
                <w:iCs/>
                <w:sz w:val="18"/>
                <w:szCs w:val="18"/>
              </w:rPr>
              <w:t xml:space="preserve">Solves addition and subtraction problems with </w:t>
            </w:r>
            <w:r w:rsidRPr="0012566E">
              <w:rPr>
                <w:bCs/>
                <w:iCs/>
                <w:sz w:val="18"/>
                <w:szCs w:val="18"/>
                <w:lang w:val="en-US"/>
              </w:rPr>
              <w:t>three</w:t>
            </w:r>
            <w:r w:rsidRPr="0012566E">
              <w:rPr>
                <w:bCs/>
                <w:iCs/>
                <w:sz w:val="18"/>
                <w:szCs w:val="18"/>
              </w:rPr>
              <w:t xml:space="preserve">-digit whole numbers. </w:t>
            </w:r>
          </w:p>
          <w:p w14:paraId="77B554F9" w14:textId="77777777" w:rsidR="0012566E" w:rsidRPr="0012566E" w:rsidRDefault="0012566E" w:rsidP="0012566E">
            <w:pPr>
              <w:pStyle w:val="Default"/>
              <w:widowControl w:val="0"/>
              <w:contextualSpacing/>
              <w:rPr>
                <w:iCs/>
                <w:sz w:val="18"/>
                <w:szCs w:val="18"/>
              </w:rPr>
            </w:pPr>
          </w:p>
          <w:p w14:paraId="0289CDD8" w14:textId="77777777" w:rsidR="0012566E" w:rsidRPr="0012566E" w:rsidRDefault="0012566E" w:rsidP="0012566E">
            <w:pPr>
              <w:pStyle w:val="Default"/>
              <w:widowControl w:val="0"/>
              <w:contextualSpacing/>
              <w:rPr>
                <w:bCs/>
                <w:iCs/>
                <w:sz w:val="18"/>
                <w:szCs w:val="18"/>
              </w:rPr>
            </w:pPr>
            <w:r w:rsidRPr="0012566E">
              <w:rPr>
                <w:bCs/>
                <w:iCs/>
                <w:sz w:val="18"/>
                <w:szCs w:val="18"/>
              </w:rPr>
              <w:t>Adds and subtracts multiples of 10 or 100 to or from any whole number to 1000.</w:t>
            </w:r>
          </w:p>
          <w:p w14:paraId="7BAA94D5" w14:textId="77777777" w:rsidR="0012566E" w:rsidRPr="0012566E" w:rsidRDefault="0012566E" w:rsidP="0012566E">
            <w:pPr>
              <w:pStyle w:val="Default"/>
              <w:widowControl w:val="0"/>
              <w:contextualSpacing/>
              <w:rPr>
                <w:iCs/>
                <w:sz w:val="18"/>
                <w:szCs w:val="18"/>
              </w:rPr>
            </w:pPr>
          </w:p>
          <w:p w14:paraId="5A1CA684" w14:textId="77777777" w:rsidR="0012566E" w:rsidRPr="0012566E" w:rsidRDefault="0012566E" w:rsidP="0012566E">
            <w:pPr>
              <w:pStyle w:val="Default"/>
              <w:widowControl w:val="0"/>
              <w:contextualSpacing/>
              <w:rPr>
                <w:iCs/>
                <w:sz w:val="18"/>
                <w:szCs w:val="18"/>
              </w:rPr>
            </w:pPr>
            <w:r w:rsidRPr="0012566E">
              <w:rPr>
                <w:bCs/>
                <w:iCs/>
                <w:sz w:val="18"/>
                <w:szCs w:val="18"/>
              </w:rPr>
              <w:t xml:space="preserve">Applies strategies to determine division facts, for example, repeated subtraction, equal groups, </w:t>
            </w:r>
            <w:r w:rsidRPr="0012566E">
              <w:rPr>
                <w:bCs/>
                <w:iCs/>
                <w:color w:val="auto"/>
                <w:sz w:val="18"/>
                <w:szCs w:val="18"/>
              </w:rPr>
              <w:t>sharing equally</w:t>
            </w:r>
            <w:r w:rsidRPr="0012566E">
              <w:rPr>
                <w:bCs/>
                <w:iCs/>
                <w:sz w:val="18"/>
                <w:szCs w:val="18"/>
              </w:rPr>
              <w:t>, arrays and multiplication facts.</w:t>
            </w:r>
          </w:p>
          <w:p w14:paraId="453ADC9B" w14:textId="434B77C4" w:rsidR="0012566E" w:rsidRPr="000E48CB" w:rsidRDefault="0012566E" w:rsidP="0012566E">
            <w:pPr>
              <w:pBdr>
                <w:top w:val="nil"/>
                <w:left w:val="nil"/>
                <w:bottom w:val="nil"/>
                <w:right w:val="nil"/>
                <w:between w:val="nil"/>
                <w:bar w:val="nil"/>
              </w:pBdr>
              <w:contextualSpacing/>
              <w:rPr>
                <w:rFonts w:ascii="Arial" w:eastAsia="Calibri" w:hAnsi="Arial" w:cs="Arial"/>
                <w:iCs/>
                <w:color w:val="000000"/>
                <w:sz w:val="18"/>
                <w:szCs w:val="18"/>
                <w:u w:color="000000"/>
                <w:bdr w:val="nil"/>
                <w:lang w:val="en-US" w:eastAsia="en-GB"/>
              </w:rPr>
            </w:pPr>
          </w:p>
        </w:tc>
      </w:tr>
    </w:tbl>
    <w:p w14:paraId="1BC8C2D1" w14:textId="4127F3D2" w:rsidR="0012566E" w:rsidRDefault="0012566E"/>
    <w:p w14:paraId="34C1A80A" w14:textId="04585EEE" w:rsidR="00273530" w:rsidRDefault="00273530"/>
    <w:p w14:paraId="4D3E7507" w14:textId="701C5998" w:rsidR="00273530" w:rsidRDefault="00273530"/>
    <w:p w14:paraId="0AA60413" w14:textId="1DF6F717" w:rsidR="00273530" w:rsidRDefault="00273530"/>
    <w:p w14:paraId="2671EAF3" w14:textId="7B4F2B97" w:rsidR="00273530" w:rsidRDefault="00273530"/>
    <w:p w14:paraId="27482C5A" w14:textId="16DA5323" w:rsidR="00273530" w:rsidRDefault="00273530"/>
    <w:p w14:paraId="50B42268" w14:textId="2998CE91" w:rsidR="00273530" w:rsidRDefault="00273530"/>
    <w:p w14:paraId="663961E5" w14:textId="426D8A7F" w:rsidR="00273530" w:rsidRDefault="00273530"/>
    <w:p w14:paraId="7F671116" w14:textId="300768DD" w:rsidR="00273530" w:rsidRDefault="00273530"/>
    <w:p w14:paraId="274EA11B" w14:textId="0E8752D7" w:rsidR="00273530" w:rsidRDefault="00273530"/>
    <w:p w14:paraId="7881C743" w14:textId="25C64848" w:rsidR="00273530" w:rsidRDefault="00273530"/>
    <w:p w14:paraId="42CFBE35" w14:textId="36C0DF1B" w:rsidR="00273530" w:rsidRDefault="00273530"/>
    <w:p w14:paraId="203BDF35" w14:textId="33EECA46" w:rsidR="00273530" w:rsidRDefault="00273530"/>
    <w:p w14:paraId="6AD2A6FC" w14:textId="2E5CFD4C" w:rsidR="00273530" w:rsidRDefault="00273530"/>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273530" w:rsidRPr="000E48CB" w14:paraId="010ECCFA" w14:textId="77777777" w:rsidTr="00921ABA">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7987011D" w14:textId="77777777" w:rsidR="00273530" w:rsidRPr="000E48CB" w:rsidRDefault="00273530" w:rsidP="00921ABA">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4B42B909" w14:textId="77777777" w:rsidR="00273530" w:rsidRPr="000E48CB" w:rsidRDefault="00273530"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Number, Money and Measure Number and Number Processes</w:t>
            </w:r>
          </w:p>
          <w:p w14:paraId="59C15FB7" w14:textId="77777777" w:rsidR="00273530" w:rsidRPr="000E48CB" w:rsidRDefault="00273530"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FIRST </w:t>
            </w:r>
            <w:r w:rsidRPr="000E48CB">
              <w:rPr>
                <w:rFonts w:ascii="Arial" w:eastAsia="Calibri" w:hAnsi="Arial" w:cs="Arial"/>
                <w:b/>
                <w:bCs/>
                <w:color w:val="000000"/>
                <w:sz w:val="18"/>
                <w:szCs w:val="18"/>
                <w:u w:color="000000"/>
                <w:bdr w:val="nil"/>
                <w:lang w:val="en-US" w:eastAsia="en-GB"/>
              </w:rPr>
              <w:t xml:space="preserve">LEVEL </w:t>
            </w:r>
          </w:p>
          <w:p w14:paraId="6A81DA53" w14:textId="77777777" w:rsidR="00273530" w:rsidRPr="000E48CB" w:rsidRDefault="00273530"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12A1A31B" w14:textId="77777777" w:rsidR="00273530" w:rsidRPr="000E48CB" w:rsidRDefault="00273530"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5DFB0D70" w14:textId="77777777" w:rsidR="00273530" w:rsidRPr="000E48CB" w:rsidRDefault="00273530"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033F583C" w14:textId="77777777" w:rsidR="00273530" w:rsidRPr="000E48CB" w:rsidRDefault="00273530"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667456" behindDoc="0" locked="0" layoutInCell="1" allowOverlap="1" wp14:anchorId="214C20E2" wp14:editId="3FF77D61">
                      <wp:simplePos x="0" y="0"/>
                      <wp:positionH relativeFrom="column">
                        <wp:posOffset>3715385</wp:posOffset>
                      </wp:positionH>
                      <wp:positionV relativeFrom="paragraph">
                        <wp:posOffset>381991</wp:posOffset>
                      </wp:positionV>
                      <wp:extent cx="291465" cy="330200"/>
                      <wp:effectExtent l="12700" t="0" r="13335" b="0"/>
                      <wp:wrapNone/>
                      <wp:docPr id="10"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1"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750DB25" id="Group 7" o:spid="_x0000_s1026" style="position:absolute;margin-left:292.55pt;margin-top:30.1pt;width:22.95pt;height:26pt;rotation:204849fd;z-index:251667456;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3028A168" w14:textId="77777777" w:rsidR="00273530" w:rsidRPr="000E48CB" w:rsidRDefault="00273530"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21C4E1AF" w14:textId="77777777" w:rsidR="00273530" w:rsidRPr="000E48CB" w:rsidRDefault="00273530"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1912CB52" w14:textId="77777777" w:rsidR="00273530" w:rsidRPr="000E48CB" w:rsidRDefault="00273530"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273530" w:rsidRPr="000E48CB" w14:paraId="65DE6EC3" w14:textId="77777777" w:rsidTr="00921ABA">
        <w:trPr>
          <w:trHeight w:val="4618"/>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3571DC7D" w14:textId="77777777" w:rsidR="00273530" w:rsidRDefault="00273530" w:rsidP="00273530">
            <w:pPr>
              <w:pStyle w:val="NoSpacing"/>
              <w:spacing w:after="0" w:line="240" w:lineRule="auto"/>
              <w:contextualSpacing/>
              <w:rPr>
                <w:rStyle w:val="PageNumber"/>
                <w:rFonts w:ascii="Arial" w:hAnsi="Arial" w:cs="Arial"/>
                <w:sz w:val="18"/>
                <w:szCs w:val="18"/>
              </w:rPr>
            </w:pPr>
          </w:p>
          <w:p w14:paraId="2D92E4A7" w14:textId="7459D5F4" w:rsidR="00273530" w:rsidRPr="0065353B" w:rsidRDefault="00273530" w:rsidP="00273530">
            <w:pPr>
              <w:pStyle w:val="NoSpacing"/>
              <w:spacing w:after="0" w:line="240" w:lineRule="auto"/>
              <w:contextualSpacing/>
              <w:rPr>
                <w:rStyle w:val="PageNumber"/>
                <w:rFonts w:ascii="Arial" w:hAnsi="Arial" w:cs="Arial"/>
                <w:b/>
                <w:bCs/>
                <w:sz w:val="18"/>
                <w:szCs w:val="18"/>
                <w:u w:val="single"/>
              </w:rPr>
            </w:pPr>
            <w:r w:rsidRPr="0065353B">
              <w:rPr>
                <w:rStyle w:val="PageNumber"/>
                <w:rFonts w:ascii="Arial" w:hAnsi="Arial" w:cs="Arial"/>
                <w:sz w:val="18"/>
                <w:szCs w:val="18"/>
              </w:rPr>
              <w:t>I can use addition, subtraction, multiplication and division when solving problems, making best use of the mental strategies and written skills I have developed.  MNU 1-03a</w:t>
            </w:r>
          </w:p>
          <w:p w14:paraId="775AA6B8" w14:textId="77777777" w:rsidR="00273530" w:rsidRPr="0065353B" w:rsidRDefault="00273530" w:rsidP="00273530">
            <w:pPr>
              <w:pStyle w:val="NoSpacing"/>
              <w:spacing w:after="0" w:line="240" w:lineRule="auto"/>
              <w:contextualSpacing/>
              <w:rPr>
                <w:rStyle w:val="PageNumber"/>
                <w:rFonts w:ascii="Arial" w:hAnsi="Arial" w:cs="Arial"/>
                <w:b/>
                <w:bCs/>
                <w:sz w:val="18"/>
                <w:szCs w:val="18"/>
                <w:u w:val="single"/>
              </w:rPr>
            </w:pPr>
          </w:p>
          <w:p w14:paraId="6576CFE2" w14:textId="71FA621D" w:rsidR="00273530" w:rsidRPr="000E48CB" w:rsidRDefault="00273530" w:rsidP="00273530">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p>
        </w:tc>
        <w:tc>
          <w:tcPr>
            <w:tcW w:w="3226" w:type="dxa"/>
            <w:tcBorders>
              <w:top w:val="single" w:sz="8" w:space="0" w:color="FFFFFF"/>
              <w:left w:val="single" w:sz="8" w:space="0" w:color="FFFFFF"/>
              <w:bottom w:val="single" w:sz="8" w:space="0" w:color="FFFFFF"/>
              <w:right w:val="single" w:sz="8" w:space="0" w:color="FFFFFF"/>
            </w:tcBorders>
            <w:shd w:val="clear" w:color="auto" w:fill="94C9EA"/>
            <w:vAlign w:val="center"/>
          </w:tcPr>
          <w:p w14:paraId="4FA1C45F" w14:textId="77777777" w:rsidR="00273530" w:rsidRPr="00273530" w:rsidRDefault="00273530" w:rsidP="00273530">
            <w:pPr>
              <w:pStyle w:val="NoSpacing"/>
              <w:snapToGrid w:val="0"/>
              <w:spacing w:after="0" w:line="240" w:lineRule="auto"/>
              <w:contextualSpacing/>
              <w:rPr>
                <w:rStyle w:val="PageNumber"/>
                <w:rFonts w:ascii="Arial" w:hAnsi="Arial" w:cs="Arial"/>
                <w:sz w:val="18"/>
                <w:szCs w:val="18"/>
              </w:rPr>
            </w:pPr>
          </w:p>
          <w:p w14:paraId="2A36E2AA" w14:textId="6C248225"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I can add a single digit number to a bigger number, by holding the bigger number in my head and counting on.</w:t>
            </w:r>
          </w:p>
          <w:p w14:paraId="16A25CBE"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5C8A7D9A" w14:textId="409536BC"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3761AC3B"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480169F7"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I can recall addition and subtraction bonds from memory.</w:t>
            </w:r>
          </w:p>
          <w:p w14:paraId="794B0D95"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4F54F9B3"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09FC2983"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29D14621" w14:textId="3919166C"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127DEF8D"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5C7C3B06"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 xml:space="preserve">I can use a “jump” strategy on a calibrated number line to add and subtract a single digit to a number with more than one digit, e.g. 14 + 7; 26 – 8 </w:t>
            </w:r>
          </w:p>
          <w:p w14:paraId="49D04020" w14:textId="45BB9093"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47A62F11"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0048FFFD"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I can add two identical numbers together by doubling.</w:t>
            </w:r>
          </w:p>
          <w:p w14:paraId="0B9146AF" w14:textId="2CC07AAF" w:rsid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6F2F64F6" w14:textId="084125F6" w:rsidR="00235587" w:rsidRDefault="00235587" w:rsidP="00273530">
            <w:pPr>
              <w:pStyle w:val="NoSpacing"/>
              <w:snapToGrid w:val="0"/>
              <w:spacing w:after="0" w:line="240" w:lineRule="auto"/>
              <w:contextualSpacing/>
              <w:rPr>
                <w:rStyle w:val="PageNumber"/>
                <w:rFonts w:ascii="Arial" w:eastAsia="Century Gothic" w:hAnsi="Arial" w:cs="Arial"/>
                <w:sz w:val="18"/>
                <w:szCs w:val="18"/>
              </w:rPr>
            </w:pPr>
          </w:p>
          <w:p w14:paraId="4659F3C2" w14:textId="77777777" w:rsidR="00235587" w:rsidRPr="00273530" w:rsidRDefault="00235587" w:rsidP="00273530">
            <w:pPr>
              <w:pStyle w:val="NoSpacing"/>
              <w:snapToGrid w:val="0"/>
              <w:spacing w:after="0" w:line="240" w:lineRule="auto"/>
              <w:contextualSpacing/>
              <w:rPr>
                <w:rStyle w:val="PageNumber"/>
                <w:rFonts w:ascii="Arial" w:eastAsia="Century Gothic" w:hAnsi="Arial" w:cs="Arial"/>
                <w:sz w:val="18"/>
                <w:szCs w:val="18"/>
              </w:rPr>
            </w:pPr>
          </w:p>
          <w:p w14:paraId="5F515CC6"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4F60FECC"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I can count in twos, fives and tens to form sequences for the 2, 5 and 10 x tables.</w:t>
            </w:r>
          </w:p>
          <w:p w14:paraId="571BB1B9"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5C7DE956"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 xml:space="preserve">I can recognise multiplication as repeated addition, e.g. Three 3s/3 times 3 means 3 + 3 + 3 </w:t>
            </w:r>
          </w:p>
          <w:p w14:paraId="656D6DFE"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32219CBD" w14:textId="346F4473" w:rsid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2BA1C160" w14:textId="77777777" w:rsidR="00235587" w:rsidRPr="00273530" w:rsidRDefault="00235587" w:rsidP="00273530">
            <w:pPr>
              <w:pStyle w:val="NoSpacing"/>
              <w:snapToGrid w:val="0"/>
              <w:spacing w:after="0" w:line="240" w:lineRule="auto"/>
              <w:contextualSpacing/>
              <w:rPr>
                <w:rStyle w:val="PageNumber"/>
                <w:rFonts w:ascii="Arial" w:eastAsia="Century Gothic" w:hAnsi="Arial" w:cs="Arial"/>
                <w:sz w:val="18"/>
                <w:szCs w:val="18"/>
              </w:rPr>
            </w:pPr>
          </w:p>
          <w:p w14:paraId="06136B48" w14:textId="77777777" w:rsidR="00235587" w:rsidRDefault="00235587" w:rsidP="00273530">
            <w:pPr>
              <w:pStyle w:val="NoSpacing"/>
              <w:snapToGrid w:val="0"/>
              <w:spacing w:after="0" w:line="240" w:lineRule="auto"/>
              <w:contextualSpacing/>
              <w:rPr>
                <w:rStyle w:val="PageNumber"/>
                <w:rFonts w:ascii="Arial" w:hAnsi="Arial" w:cs="Arial"/>
                <w:sz w:val="18"/>
                <w:szCs w:val="18"/>
              </w:rPr>
            </w:pPr>
          </w:p>
          <w:p w14:paraId="4E86D4FA" w14:textId="4A60FE95"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I can make the link between array patterns (e.g. 2 x 5 &amp; 5 x 2) and create my own patterns to show pairs of multiplication facts.</w:t>
            </w:r>
          </w:p>
          <w:p w14:paraId="25A55E41"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541D9883" w14:textId="77777777" w:rsidR="00273530" w:rsidRPr="00273530" w:rsidRDefault="00273530" w:rsidP="00273530">
            <w:pPr>
              <w:pStyle w:val="NoSpacing"/>
              <w:snapToGrid w:val="0"/>
              <w:spacing w:after="0" w:line="240" w:lineRule="auto"/>
              <w:contextualSpacing/>
              <w:rPr>
                <w:rStyle w:val="PageNumber"/>
                <w:rFonts w:ascii="Arial" w:hAnsi="Arial" w:cs="Arial"/>
                <w:sz w:val="18"/>
                <w:szCs w:val="18"/>
              </w:rPr>
            </w:pPr>
            <w:r w:rsidRPr="00273530">
              <w:rPr>
                <w:rStyle w:val="PageNumber"/>
                <w:rFonts w:ascii="Arial" w:hAnsi="Arial" w:cs="Arial"/>
                <w:sz w:val="18"/>
                <w:szCs w:val="18"/>
              </w:rPr>
              <w:t>I can recognise division as repeated subtraction (grouping), e.g. I have 12 socks. If I put them into pairs, how many pairs will I have?</w:t>
            </w:r>
          </w:p>
          <w:p w14:paraId="0E70BC93"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15FF04DC"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I can share a given number of items into equal groups, realising that there may be some items left over.</w:t>
            </w:r>
          </w:p>
          <w:p w14:paraId="736A1AE6"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4896E57C"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5FEEB0AB"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62FC7C2A"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 xml:space="preserve">I can use my understanding of all of the above in problem solving. </w:t>
            </w:r>
          </w:p>
          <w:p w14:paraId="0B34549E"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719EE073"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77159EAD" w14:textId="512ECFF8"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 xml:space="preserve">I can discuss the methods and/or calculations I have </w:t>
            </w:r>
            <w:r w:rsidR="00235587" w:rsidRPr="00273530">
              <w:rPr>
                <w:rStyle w:val="PageNumber"/>
                <w:rFonts w:ascii="Arial" w:hAnsi="Arial" w:cs="Arial"/>
                <w:sz w:val="18"/>
                <w:szCs w:val="18"/>
              </w:rPr>
              <w:t>used and</w:t>
            </w:r>
            <w:r w:rsidRPr="00273530">
              <w:rPr>
                <w:rStyle w:val="PageNumber"/>
                <w:rFonts w:ascii="Arial" w:hAnsi="Arial" w:cs="Arial"/>
                <w:sz w:val="18"/>
                <w:szCs w:val="18"/>
              </w:rPr>
              <w:t xml:space="preserve"> can record my findings in a variety of ways, including standard notation where appropriate.</w:t>
            </w:r>
          </w:p>
          <w:p w14:paraId="13753947" w14:textId="77777777" w:rsidR="00273530" w:rsidRPr="00273530" w:rsidRDefault="00273530" w:rsidP="00273530">
            <w:pPr>
              <w:pStyle w:val="NoSpacing"/>
              <w:snapToGrid w:val="0"/>
              <w:spacing w:after="0" w:line="240" w:lineRule="auto"/>
              <w:contextualSpacing/>
              <w:rPr>
                <w:rStyle w:val="PageNumber"/>
                <w:rFonts w:ascii="Arial" w:eastAsia="Century Gothic" w:hAnsi="Arial" w:cs="Arial"/>
                <w:sz w:val="18"/>
                <w:szCs w:val="18"/>
              </w:rPr>
            </w:pPr>
          </w:p>
          <w:p w14:paraId="7A048F40" w14:textId="77777777" w:rsidR="00273530" w:rsidRPr="000E48CB" w:rsidRDefault="00273530" w:rsidP="00273530">
            <w:pPr>
              <w:snapToGrid w:val="0"/>
              <w:contextualSpacing/>
              <w:rPr>
                <w:rFonts w:ascii="Arial" w:eastAsia="Calibri" w:hAnsi="Arial" w:cs="Arial"/>
                <w:sz w:val="18"/>
                <w:szCs w:val="18"/>
              </w:rPr>
            </w:pP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132317F6" w14:textId="4889615D" w:rsidR="00273530" w:rsidRPr="00273530" w:rsidRDefault="00273530" w:rsidP="00273530">
            <w:pPr>
              <w:pStyle w:val="NoSpacing"/>
              <w:spacing w:after="0" w:line="240" w:lineRule="auto"/>
              <w:contextualSpacing/>
              <w:rPr>
                <w:rStyle w:val="PageNumber"/>
                <w:rFonts w:ascii="Arial" w:hAnsi="Arial" w:cs="Arial"/>
                <w:sz w:val="18"/>
                <w:szCs w:val="18"/>
              </w:rPr>
            </w:pPr>
            <w:r w:rsidRPr="00273530">
              <w:rPr>
                <w:noProof/>
                <w:sz w:val="18"/>
                <w:szCs w:val="18"/>
              </w:rPr>
              <w:lastRenderedPageBreak/>
              <mc:AlternateContent>
                <mc:Choice Requires="wpg">
                  <w:drawing>
                    <wp:anchor distT="0" distB="0" distL="114300" distR="114300" simplePos="0" relativeHeight="251669504" behindDoc="0" locked="0" layoutInCell="1" allowOverlap="1" wp14:anchorId="07D25390" wp14:editId="1491BFF1">
                      <wp:simplePos x="0" y="0"/>
                      <wp:positionH relativeFrom="column">
                        <wp:posOffset>-226836</wp:posOffset>
                      </wp:positionH>
                      <wp:positionV relativeFrom="paragraph">
                        <wp:posOffset>-181253</wp:posOffset>
                      </wp:positionV>
                      <wp:extent cx="291465" cy="330200"/>
                      <wp:effectExtent l="12700" t="0" r="13335" b="0"/>
                      <wp:wrapNone/>
                      <wp:docPr id="16"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7"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6B2EA3D" id="Group 7" o:spid="_x0000_s1026" style="position:absolute;margin-left:-17.85pt;margin-top:-14.25pt;width:22.95pt;height:26pt;rotation:204849fd;z-index:251669504;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p>
          <w:p w14:paraId="445AF090" w14:textId="13B17B21" w:rsidR="00273530" w:rsidRPr="00273530" w:rsidRDefault="00273530" w:rsidP="00273530">
            <w:pPr>
              <w:pStyle w:val="NoSpacing"/>
              <w:spacing w:after="0" w:line="240" w:lineRule="auto"/>
              <w:contextualSpacing/>
              <w:rPr>
                <w:rStyle w:val="PageNumber"/>
                <w:rFonts w:ascii="Arial" w:hAnsi="Arial" w:cs="Arial"/>
                <w:sz w:val="18"/>
                <w:szCs w:val="18"/>
              </w:rPr>
            </w:pPr>
          </w:p>
          <w:p w14:paraId="6FCBA6FE" w14:textId="58943385" w:rsidR="00273530" w:rsidRPr="00273530" w:rsidRDefault="00273530" w:rsidP="00273530">
            <w:pPr>
              <w:pStyle w:val="NoSpacing"/>
              <w:spacing w:after="0" w:line="240" w:lineRule="auto"/>
              <w:contextualSpacing/>
              <w:rPr>
                <w:rStyle w:val="PageNumber"/>
                <w:rFonts w:ascii="Arial" w:hAnsi="Arial" w:cs="Arial"/>
                <w:sz w:val="18"/>
                <w:szCs w:val="18"/>
              </w:rPr>
            </w:pPr>
          </w:p>
          <w:p w14:paraId="72D24094" w14:textId="77777777" w:rsidR="00273530" w:rsidRPr="00273530" w:rsidRDefault="00273530" w:rsidP="00273530">
            <w:pPr>
              <w:pStyle w:val="NoSpacing"/>
              <w:spacing w:after="0" w:line="240" w:lineRule="auto"/>
              <w:contextualSpacing/>
              <w:rPr>
                <w:rStyle w:val="PageNumber"/>
                <w:rFonts w:ascii="Arial" w:hAnsi="Arial" w:cs="Arial"/>
                <w:sz w:val="18"/>
                <w:szCs w:val="18"/>
              </w:rPr>
            </w:pPr>
          </w:p>
          <w:p w14:paraId="07045399" w14:textId="461B28A7" w:rsidR="00273530" w:rsidRPr="00273530" w:rsidRDefault="00273530" w:rsidP="00273530">
            <w:pPr>
              <w:pStyle w:val="NoSpacing"/>
              <w:spacing w:after="0" w:line="240" w:lineRule="auto"/>
              <w:contextualSpacing/>
              <w:rPr>
                <w:rStyle w:val="PageNumber"/>
                <w:rFonts w:ascii="Arial" w:hAnsi="Arial" w:cs="Arial"/>
                <w:sz w:val="18"/>
                <w:szCs w:val="18"/>
              </w:rPr>
            </w:pPr>
          </w:p>
          <w:p w14:paraId="1AF37506" w14:textId="77777777" w:rsidR="00273530" w:rsidRPr="00273530" w:rsidRDefault="00273530" w:rsidP="00273530">
            <w:pPr>
              <w:pStyle w:val="NoSpacing"/>
              <w:spacing w:after="0" w:line="240" w:lineRule="auto"/>
              <w:contextualSpacing/>
              <w:rPr>
                <w:rStyle w:val="PageNumber"/>
                <w:rFonts w:ascii="Arial" w:hAnsi="Arial" w:cs="Arial"/>
                <w:sz w:val="18"/>
                <w:szCs w:val="18"/>
              </w:rPr>
            </w:pPr>
          </w:p>
          <w:p w14:paraId="4C07C25D" w14:textId="77777777" w:rsidR="00273530" w:rsidRPr="00273530" w:rsidRDefault="00273530" w:rsidP="00273530">
            <w:pPr>
              <w:pStyle w:val="NoSpacing"/>
              <w:spacing w:after="0" w:line="240" w:lineRule="auto"/>
              <w:contextualSpacing/>
              <w:rPr>
                <w:rStyle w:val="PageNumber"/>
                <w:rFonts w:ascii="Arial" w:hAnsi="Arial" w:cs="Arial"/>
                <w:sz w:val="18"/>
                <w:szCs w:val="18"/>
              </w:rPr>
            </w:pPr>
          </w:p>
          <w:p w14:paraId="60B842F3"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I can recall addition and subtraction bonds from memory, and use these to find related number facts, e.g. 4 + 2 = 6 therefore 14 + 2 = 16/ 9 – 2 = 7 therefore 39 – 2 = 37</w:t>
            </w:r>
          </w:p>
          <w:p w14:paraId="17ED43F7"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04550C7D"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I can use a “jump” strategy to add and subtract, using an empty number line to explain my thinking, e.g. 84 – 28 = 84 – 20 = 64 – 4 = 60 – 4 →56</w:t>
            </w:r>
          </w:p>
          <w:p w14:paraId="4DCCBBE6"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 xml:space="preserve">     </w:t>
            </w:r>
          </w:p>
          <w:p w14:paraId="42515201"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 xml:space="preserve">          </w:t>
            </w:r>
          </w:p>
          <w:p w14:paraId="44C3B5F9"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I can add two number together using “near doubles”.</w:t>
            </w:r>
          </w:p>
          <w:p w14:paraId="2328E17C"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725F0538" w14:textId="0BED4E77" w:rsidR="00273530" w:rsidRDefault="00273530" w:rsidP="00273530">
            <w:pPr>
              <w:pStyle w:val="NoSpacing"/>
              <w:spacing w:after="0" w:line="240" w:lineRule="auto"/>
              <w:contextualSpacing/>
              <w:rPr>
                <w:rStyle w:val="PageNumber"/>
                <w:rFonts w:ascii="Arial" w:eastAsia="Century Gothic" w:hAnsi="Arial" w:cs="Arial"/>
                <w:sz w:val="18"/>
                <w:szCs w:val="18"/>
              </w:rPr>
            </w:pPr>
          </w:p>
          <w:p w14:paraId="29E7D7E4" w14:textId="3E520332" w:rsidR="00235587" w:rsidRDefault="00235587" w:rsidP="00273530">
            <w:pPr>
              <w:pStyle w:val="NoSpacing"/>
              <w:spacing w:after="0" w:line="240" w:lineRule="auto"/>
              <w:contextualSpacing/>
              <w:rPr>
                <w:rStyle w:val="PageNumber"/>
                <w:rFonts w:ascii="Arial" w:eastAsia="Century Gothic" w:hAnsi="Arial" w:cs="Arial"/>
                <w:sz w:val="18"/>
                <w:szCs w:val="18"/>
              </w:rPr>
            </w:pPr>
          </w:p>
          <w:p w14:paraId="6B5165EF" w14:textId="77777777" w:rsidR="00235587" w:rsidRDefault="00235587" w:rsidP="00273530">
            <w:pPr>
              <w:pStyle w:val="NoSpacing"/>
              <w:spacing w:after="0" w:line="240" w:lineRule="auto"/>
              <w:contextualSpacing/>
              <w:rPr>
                <w:rStyle w:val="PageNumber"/>
                <w:rFonts w:ascii="Arial" w:eastAsia="Century Gothic" w:hAnsi="Arial" w:cs="Arial"/>
                <w:sz w:val="18"/>
                <w:szCs w:val="18"/>
              </w:rPr>
            </w:pPr>
          </w:p>
          <w:p w14:paraId="425837DE" w14:textId="4BD0C624"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 xml:space="preserve">I can count in threes to form the sequence for the </w:t>
            </w:r>
            <w:r w:rsidR="00235587" w:rsidRPr="00273530">
              <w:rPr>
                <w:rStyle w:val="PageNumber"/>
                <w:rFonts w:ascii="Arial" w:hAnsi="Arial" w:cs="Arial"/>
                <w:sz w:val="18"/>
                <w:szCs w:val="18"/>
              </w:rPr>
              <w:t>3-x</w:t>
            </w:r>
            <w:r w:rsidRPr="00273530">
              <w:rPr>
                <w:rStyle w:val="PageNumber"/>
                <w:rFonts w:ascii="Arial" w:hAnsi="Arial" w:cs="Arial"/>
                <w:sz w:val="18"/>
                <w:szCs w:val="18"/>
              </w:rPr>
              <w:t xml:space="preserve"> table. </w:t>
            </w:r>
          </w:p>
          <w:p w14:paraId="4D6429AC" w14:textId="405D1EB3" w:rsidR="00273530" w:rsidRDefault="00273530" w:rsidP="00273530">
            <w:pPr>
              <w:pStyle w:val="NoSpacing"/>
              <w:spacing w:after="0" w:line="240" w:lineRule="auto"/>
              <w:contextualSpacing/>
              <w:rPr>
                <w:rStyle w:val="PageNumber"/>
                <w:rFonts w:ascii="Arial" w:eastAsia="Century Gothic" w:hAnsi="Arial" w:cs="Arial"/>
                <w:sz w:val="18"/>
                <w:szCs w:val="18"/>
              </w:rPr>
            </w:pPr>
          </w:p>
          <w:p w14:paraId="4F6F8EAB" w14:textId="77777777" w:rsidR="00235587" w:rsidRPr="00273530" w:rsidRDefault="00235587" w:rsidP="00273530">
            <w:pPr>
              <w:pStyle w:val="NoSpacing"/>
              <w:spacing w:after="0" w:line="240" w:lineRule="auto"/>
              <w:contextualSpacing/>
              <w:rPr>
                <w:rStyle w:val="PageNumber"/>
                <w:rFonts w:ascii="Arial" w:eastAsia="Century Gothic" w:hAnsi="Arial" w:cs="Arial"/>
                <w:sz w:val="18"/>
                <w:szCs w:val="18"/>
              </w:rPr>
            </w:pPr>
          </w:p>
          <w:p w14:paraId="169F8627" w14:textId="0F424A4D"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 xml:space="preserve">I can make “repeated equal groups” of items and say how many groups, and how many altogether, e.g. 8 lots of </w:t>
            </w:r>
            <w:r w:rsidR="00235587" w:rsidRPr="00273530">
              <w:rPr>
                <w:rStyle w:val="PageNumber"/>
                <w:rFonts w:ascii="Arial" w:hAnsi="Arial" w:cs="Arial"/>
                <w:sz w:val="18"/>
                <w:szCs w:val="18"/>
              </w:rPr>
              <w:t>2 →</w:t>
            </w:r>
            <w:r w:rsidRPr="00273530">
              <w:rPr>
                <w:rStyle w:val="PageNumber"/>
                <w:rFonts w:ascii="Arial" w:hAnsi="Arial" w:cs="Arial"/>
                <w:sz w:val="18"/>
                <w:szCs w:val="18"/>
              </w:rPr>
              <w:t xml:space="preserve"> 8 twos = 16 altogether.</w:t>
            </w:r>
          </w:p>
          <w:p w14:paraId="00EA3168" w14:textId="0BCA2644" w:rsidR="00273530" w:rsidRDefault="00273530" w:rsidP="00273530">
            <w:pPr>
              <w:pStyle w:val="NoSpacing"/>
              <w:spacing w:after="0" w:line="240" w:lineRule="auto"/>
              <w:contextualSpacing/>
              <w:rPr>
                <w:rStyle w:val="PageNumber"/>
                <w:rFonts w:ascii="Arial" w:eastAsia="Century Gothic" w:hAnsi="Arial" w:cs="Arial"/>
                <w:sz w:val="18"/>
                <w:szCs w:val="18"/>
              </w:rPr>
            </w:pPr>
          </w:p>
          <w:p w14:paraId="652AC25D" w14:textId="77777777" w:rsidR="00235587" w:rsidRPr="00273530" w:rsidRDefault="00235587" w:rsidP="00273530">
            <w:pPr>
              <w:pStyle w:val="NoSpacing"/>
              <w:spacing w:after="0" w:line="240" w:lineRule="auto"/>
              <w:contextualSpacing/>
              <w:rPr>
                <w:rStyle w:val="PageNumber"/>
                <w:rFonts w:ascii="Arial" w:eastAsia="Century Gothic" w:hAnsi="Arial" w:cs="Arial"/>
                <w:sz w:val="18"/>
                <w:szCs w:val="18"/>
              </w:rPr>
            </w:pPr>
          </w:p>
          <w:p w14:paraId="33760ED7"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I can recall some multiplication facts from memory, and realise that if I know one multiplication fact, then I know two.</w:t>
            </w:r>
          </w:p>
          <w:p w14:paraId="53242074"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2BFDD906"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I can use practical materials to find families of four related multiplication and division facts.</w:t>
            </w:r>
          </w:p>
          <w:p w14:paraId="447B72ED"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4EF4CD55"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20760A8D"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I can share a given number of items into a specified number of equal groups (e.g. share 15 sweets between 5 people) and relate this to multiplication.</w:t>
            </w:r>
          </w:p>
          <w:p w14:paraId="6B7F8070"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156F31E4" w14:textId="2A55FFF5"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 xml:space="preserve">I can use my understanding of the above to solve </w:t>
            </w:r>
            <w:r w:rsidR="00235587" w:rsidRPr="00273530">
              <w:rPr>
                <w:rStyle w:val="PageNumber"/>
                <w:rFonts w:ascii="Arial" w:hAnsi="Arial" w:cs="Arial"/>
                <w:sz w:val="18"/>
                <w:szCs w:val="18"/>
              </w:rPr>
              <w:t>problems and</w:t>
            </w:r>
            <w:r w:rsidRPr="00273530">
              <w:rPr>
                <w:rStyle w:val="PageNumber"/>
                <w:rFonts w:ascii="Arial" w:hAnsi="Arial" w:cs="Arial"/>
                <w:sz w:val="18"/>
                <w:szCs w:val="18"/>
              </w:rPr>
              <w:t xml:space="preserve"> create problems for others to solve.</w:t>
            </w:r>
          </w:p>
          <w:p w14:paraId="65D9AC33"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6AB01F74"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01B399CF"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6220468E"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0B3FA3D0"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237C0E19"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69359D03"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3D4E6277" w14:textId="77777777" w:rsidR="00273530" w:rsidRPr="000E48CB" w:rsidRDefault="00273530" w:rsidP="00273530">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2CC2BEB6" w14:textId="77777777" w:rsidR="00273530" w:rsidRPr="00273530" w:rsidRDefault="00273530" w:rsidP="00273530">
            <w:pPr>
              <w:pStyle w:val="NoSpacing"/>
              <w:spacing w:after="0" w:line="240" w:lineRule="auto"/>
              <w:contextualSpacing/>
              <w:rPr>
                <w:rFonts w:ascii="Arial" w:hAnsi="Arial" w:cs="Arial"/>
                <w:sz w:val="18"/>
                <w:szCs w:val="18"/>
              </w:rPr>
            </w:pPr>
          </w:p>
          <w:p w14:paraId="0716F190" w14:textId="596903C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r w:rsidRPr="00273530">
              <w:rPr>
                <w:rFonts w:ascii="Arial" w:hAnsi="Arial" w:cs="Arial"/>
                <w:sz w:val="18"/>
                <w:szCs w:val="18"/>
              </w:rPr>
              <w:t xml:space="preserve">I understand the link between addition and subtraction and can find the answer to a subtraction sum, mentally, by counting on </w:t>
            </w:r>
            <w:r w:rsidRPr="00273530">
              <w:rPr>
                <w:rFonts w:ascii="Arial" w:hAnsi="Arial" w:cs="Arial"/>
                <w:i/>
                <w:sz w:val="18"/>
                <w:szCs w:val="18"/>
              </w:rPr>
              <w:t>e.g. 72 - 68 = 68 + 2 + 2 → answer 4</w:t>
            </w:r>
          </w:p>
          <w:p w14:paraId="163DCFB2" w14:textId="77777777" w:rsidR="00273530" w:rsidRPr="00273530" w:rsidRDefault="00273530" w:rsidP="00273530">
            <w:pPr>
              <w:pStyle w:val="NoSpacing"/>
              <w:spacing w:after="0" w:line="240" w:lineRule="auto"/>
              <w:contextualSpacing/>
              <w:rPr>
                <w:rStyle w:val="PageNumber"/>
                <w:rFonts w:ascii="Arial" w:hAnsi="Arial" w:cs="Arial"/>
                <w:sz w:val="18"/>
                <w:szCs w:val="18"/>
              </w:rPr>
            </w:pPr>
          </w:p>
          <w:p w14:paraId="5C55A3D9" w14:textId="77777777" w:rsidR="00273530" w:rsidRPr="00273530" w:rsidRDefault="00273530" w:rsidP="00273530">
            <w:pPr>
              <w:pStyle w:val="NoSpacing"/>
              <w:spacing w:after="0" w:line="240" w:lineRule="auto"/>
              <w:contextualSpacing/>
              <w:rPr>
                <w:rStyle w:val="PageNumber"/>
                <w:rFonts w:ascii="Arial" w:hAnsi="Arial" w:cs="Arial"/>
                <w:sz w:val="18"/>
                <w:szCs w:val="18"/>
              </w:rPr>
            </w:pPr>
            <w:r w:rsidRPr="00273530">
              <w:rPr>
                <w:rStyle w:val="PageNumber"/>
                <w:rFonts w:ascii="Arial" w:hAnsi="Arial" w:cs="Arial"/>
                <w:sz w:val="18"/>
                <w:szCs w:val="18"/>
              </w:rPr>
              <w:t>I can use my understanding of “repeated equal groups” in real life contexts, e.g. How many legs on 3 chairs? How many fingers on 4 hands?</w:t>
            </w:r>
          </w:p>
          <w:p w14:paraId="5C7BA0E9"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 xml:space="preserve">         </w:t>
            </w:r>
          </w:p>
          <w:p w14:paraId="0DD8E5C3"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54F31885"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682FE578"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3F66305E" w14:textId="77777777" w:rsidR="00235587" w:rsidRPr="00273530" w:rsidRDefault="00235587" w:rsidP="00273530">
            <w:pPr>
              <w:pStyle w:val="NoSpacing"/>
              <w:spacing w:after="0" w:line="240" w:lineRule="auto"/>
              <w:contextualSpacing/>
              <w:rPr>
                <w:rStyle w:val="PageNumber"/>
                <w:rFonts w:ascii="Arial" w:eastAsia="Century Gothic" w:hAnsi="Arial" w:cs="Arial"/>
                <w:sz w:val="18"/>
                <w:szCs w:val="18"/>
              </w:rPr>
            </w:pPr>
          </w:p>
          <w:p w14:paraId="7072DAFA"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 xml:space="preserve">                              </w:t>
            </w:r>
          </w:p>
          <w:p w14:paraId="0147AB46"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r w:rsidRPr="00273530">
              <w:rPr>
                <w:rStyle w:val="PageNumber"/>
                <w:rFonts w:ascii="Arial" w:hAnsi="Arial" w:cs="Arial"/>
                <w:sz w:val="18"/>
                <w:szCs w:val="18"/>
              </w:rPr>
              <w:t>I can use my knowledge of the relationship between multiplication and division to make calculations easier, e.g. to find 14 ÷ 2 think 2 x what = 14?</w:t>
            </w:r>
          </w:p>
          <w:p w14:paraId="3582590C"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649EF92D"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41CA1428" w14:textId="03E92575" w:rsidR="00273530" w:rsidRDefault="00273530" w:rsidP="00273530">
            <w:pPr>
              <w:pStyle w:val="NoSpacing"/>
              <w:spacing w:after="0" w:line="240" w:lineRule="auto"/>
              <w:contextualSpacing/>
              <w:rPr>
                <w:rStyle w:val="PageNumber"/>
                <w:rFonts w:ascii="Arial" w:eastAsia="Century Gothic" w:hAnsi="Arial" w:cs="Arial"/>
                <w:sz w:val="18"/>
                <w:szCs w:val="18"/>
              </w:rPr>
            </w:pPr>
          </w:p>
          <w:p w14:paraId="257B739F"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476F0FD3"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0ABEF10A"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5A31C8E0"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42F414B6"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28CB7411"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203083DF"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003FD7BC"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2C43F2FB"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45CD5D0E"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7277AA17"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73C5238C"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6CF1A0FA"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0CB97F0D"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1B7E24BF" w14:textId="77777777" w:rsidR="00273530" w:rsidRPr="00273530" w:rsidRDefault="00273530" w:rsidP="00273530">
            <w:pPr>
              <w:pStyle w:val="NoSpacing"/>
              <w:spacing w:after="0" w:line="240" w:lineRule="auto"/>
              <w:contextualSpacing/>
              <w:rPr>
                <w:rStyle w:val="PageNumber"/>
                <w:rFonts w:ascii="Arial" w:eastAsia="Century Gothic" w:hAnsi="Arial" w:cs="Arial"/>
                <w:sz w:val="18"/>
                <w:szCs w:val="18"/>
              </w:rPr>
            </w:pPr>
          </w:p>
          <w:p w14:paraId="5A05B11A" w14:textId="77777777" w:rsidR="00273530" w:rsidRPr="000E48CB" w:rsidRDefault="00273530" w:rsidP="00273530">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3EF3FDBA" w14:textId="77777777" w:rsidR="00273530" w:rsidRDefault="00273530" w:rsidP="00273530">
            <w:pPr>
              <w:pStyle w:val="Default"/>
              <w:widowControl w:val="0"/>
              <w:contextualSpacing/>
              <w:rPr>
                <w:sz w:val="18"/>
                <w:szCs w:val="18"/>
              </w:rPr>
            </w:pPr>
          </w:p>
          <w:p w14:paraId="51548309" w14:textId="4D688CF2" w:rsidR="00273530" w:rsidRPr="00273530" w:rsidRDefault="00273530" w:rsidP="00273530">
            <w:pPr>
              <w:pStyle w:val="Default"/>
              <w:widowControl w:val="0"/>
              <w:contextualSpacing/>
              <w:rPr>
                <w:sz w:val="18"/>
                <w:szCs w:val="18"/>
              </w:rPr>
            </w:pPr>
            <w:r w:rsidRPr="00273530">
              <w:rPr>
                <w:sz w:val="18"/>
                <w:szCs w:val="18"/>
              </w:rPr>
              <w:t xml:space="preserve">Uses multiplication and division facts to solve problems within the number range </w:t>
            </w:r>
            <w:r w:rsidRPr="00273530">
              <w:rPr>
                <w:sz w:val="18"/>
                <w:szCs w:val="18"/>
              </w:rPr>
              <w:br/>
              <w:t>0 to 1000.</w:t>
            </w:r>
          </w:p>
          <w:p w14:paraId="3233CD55" w14:textId="77777777" w:rsidR="00273530" w:rsidRPr="00273530" w:rsidRDefault="00273530" w:rsidP="00273530">
            <w:pPr>
              <w:pStyle w:val="Default"/>
              <w:widowControl w:val="0"/>
              <w:contextualSpacing/>
              <w:rPr>
                <w:sz w:val="18"/>
                <w:szCs w:val="18"/>
              </w:rPr>
            </w:pPr>
          </w:p>
          <w:p w14:paraId="08590049" w14:textId="77777777" w:rsidR="00273530" w:rsidRPr="00273530" w:rsidRDefault="00273530" w:rsidP="00273530">
            <w:pPr>
              <w:pStyle w:val="Default"/>
              <w:widowControl w:val="0"/>
              <w:contextualSpacing/>
              <w:rPr>
                <w:bCs/>
                <w:iCs/>
                <w:sz w:val="18"/>
                <w:szCs w:val="18"/>
              </w:rPr>
            </w:pPr>
            <w:r w:rsidRPr="00273530">
              <w:rPr>
                <w:bCs/>
                <w:iCs/>
                <w:sz w:val="18"/>
                <w:szCs w:val="18"/>
              </w:rPr>
              <w:t>Multiplies and divides whole numbers by 10 and 100 (whole number answers only).</w:t>
            </w:r>
          </w:p>
          <w:p w14:paraId="596CB228" w14:textId="77777777" w:rsidR="00273530" w:rsidRPr="00273530" w:rsidRDefault="00273530" w:rsidP="00273530">
            <w:pPr>
              <w:pStyle w:val="Default"/>
              <w:widowControl w:val="0"/>
              <w:contextualSpacing/>
              <w:rPr>
                <w:sz w:val="18"/>
                <w:szCs w:val="18"/>
                <w:lang w:val="en-US"/>
              </w:rPr>
            </w:pPr>
          </w:p>
          <w:p w14:paraId="39FB86DE" w14:textId="77777777" w:rsidR="00273530" w:rsidRPr="00273530" w:rsidRDefault="00273530" w:rsidP="00273530">
            <w:pPr>
              <w:pStyle w:val="Default"/>
              <w:widowControl w:val="0"/>
              <w:contextualSpacing/>
              <w:rPr>
                <w:sz w:val="18"/>
                <w:szCs w:val="18"/>
              </w:rPr>
            </w:pPr>
            <w:r w:rsidRPr="00273530">
              <w:rPr>
                <w:sz w:val="18"/>
                <w:szCs w:val="18"/>
              </w:rPr>
              <w:t xml:space="preserve">Applies knowledge of inverse operations (addition and subtraction; multiplication </w:t>
            </w:r>
            <w:r w:rsidRPr="00273530">
              <w:rPr>
                <w:sz w:val="18"/>
                <w:szCs w:val="18"/>
              </w:rPr>
              <w:br/>
              <w:t>and division).</w:t>
            </w:r>
          </w:p>
          <w:p w14:paraId="0171C06E" w14:textId="77777777" w:rsidR="00273530" w:rsidRPr="00273530" w:rsidRDefault="00273530" w:rsidP="00273530">
            <w:pPr>
              <w:pStyle w:val="Default"/>
              <w:widowControl w:val="0"/>
              <w:contextualSpacing/>
              <w:rPr>
                <w:bCs/>
                <w:iCs/>
                <w:sz w:val="18"/>
                <w:szCs w:val="18"/>
              </w:rPr>
            </w:pPr>
          </w:p>
          <w:p w14:paraId="03EFDDE8" w14:textId="77777777" w:rsidR="00273530" w:rsidRPr="00273530" w:rsidRDefault="00273530" w:rsidP="00273530">
            <w:pPr>
              <w:pStyle w:val="Default"/>
              <w:widowControl w:val="0"/>
              <w:contextualSpacing/>
              <w:rPr>
                <w:bCs/>
                <w:iCs/>
                <w:sz w:val="18"/>
                <w:szCs w:val="18"/>
              </w:rPr>
            </w:pPr>
            <w:r w:rsidRPr="00273530">
              <w:rPr>
                <w:bCs/>
                <w:iCs/>
                <w:sz w:val="18"/>
                <w:szCs w:val="18"/>
              </w:rPr>
              <w:t>Solves two step problems.</w:t>
            </w:r>
          </w:p>
          <w:p w14:paraId="4655D523" w14:textId="77777777" w:rsidR="00273530" w:rsidRPr="000E48CB" w:rsidRDefault="00273530" w:rsidP="00273530">
            <w:pPr>
              <w:pBdr>
                <w:top w:val="nil"/>
                <w:left w:val="nil"/>
                <w:bottom w:val="nil"/>
                <w:right w:val="nil"/>
                <w:between w:val="nil"/>
                <w:bar w:val="nil"/>
              </w:pBdr>
              <w:contextualSpacing/>
              <w:rPr>
                <w:rFonts w:ascii="Arial" w:eastAsia="Calibri" w:hAnsi="Arial" w:cs="Arial"/>
                <w:iCs/>
                <w:color w:val="000000"/>
                <w:sz w:val="18"/>
                <w:szCs w:val="18"/>
                <w:u w:color="000000"/>
                <w:bdr w:val="nil"/>
                <w:lang w:val="en-US" w:eastAsia="en-GB"/>
              </w:rPr>
            </w:pPr>
          </w:p>
        </w:tc>
      </w:tr>
    </w:tbl>
    <w:p w14:paraId="6D47E0C6" w14:textId="428505E1" w:rsidR="00273530" w:rsidRDefault="00273530"/>
    <w:p w14:paraId="043F6C79" w14:textId="1031085F" w:rsidR="00D74E8A" w:rsidRDefault="00D74E8A"/>
    <w:p w14:paraId="441AD0A5" w14:textId="53C32341" w:rsidR="00D74E8A" w:rsidRDefault="00D74E8A"/>
    <w:p w14:paraId="002C623D" w14:textId="41C167AC" w:rsidR="00D74E8A" w:rsidRDefault="00D74E8A"/>
    <w:p w14:paraId="2E39743F" w14:textId="34C769AF" w:rsidR="00D74E8A" w:rsidRDefault="00D74E8A"/>
    <w:p w14:paraId="612E248E" w14:textId="77777777" w:rsidR="00D74E8A" w:rsidRDefault="00D74E8A"/>
    <w:p w14:paraId="7F43522D" w14:textId="54B47B5D" w:rsidR="00D74E8A" w:rsidRDefault="00D74E8A"/>
    <w:p w14:paraId="39F1A33F" w14:textId="06107FA2" w:rsidR="00D74E8A" w:rsidRDefault="00D74E8A"/>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D74E8A" w:rsidRPr="000E48CB" w14:paraId="2F066F3A" w14:textId="77777777" w:rsidTr="00921ABA">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24A324FA" w14:textId="77777777" w:rsidR="00D74E8A" w:rsidRPr="000E48CB" w:rsidRDefault="00D74E8A" w:rsidP="00921ABA">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21CE4E8F" w14:textId="4594FA83" w:rsidR="00D74E8A" w:rsidRPr="000E48CB" w:rsidRDefault="00D74E8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Number, Money and Measure Fractions, Decimal Fractions and percentages</w:t>
            </w:r>
          </w:p>
          <w:p w14:paraId="02A87F39" w14:textId="77777777" w:rsidR="00D74E8A" w:rsidRPr="000E48CB" w:rsidRDefault="00D74E8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FIRST </w:t>
            </w:r>
            <w:r w:rsidRPr="000E48CB">
              <w:rPr>
                <w:rFonts w:ascii="Arial" w:eastAsia="Calibri" w:hAnsi="Arial" w:cs="Arial"/>
                <w:b/>
                <w:bCs/>
                <w:color w:val="000000"/>
                <w:sz w:val="18"/>
                <w:szCs w:val="18"/>
                <w:u w:color="000000"/>
                <w:bdr w:val="nil"/>
                <w:lang w:val="en-US" w:eastAsia="en-GB"/>
              </w:rPr>
              <w:t xml:space="preserve">LEVEL </w:t>
            </w:r>
          </w:p>
          <w:p w14:paraId="152554D3" w14:textId="77777777" w:rsidR="00D74E8A" w:rsidRPr="000E48CB" w:rsidRDefault="00D74E8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5433CF16" w14:textId="77777777" w:rsidR="00D74E8A" w:rsidRPr="000E48CB" w:rsidRDefault="00D74E8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629C64D1" w14:textId="77777777" w:rsidR="00D74E8A" w:rsidRPr="000E48CB" w:rsidRDefault="00D74E8A"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24D4A05C" w14:textId="7C23AE61" w:rsidR="00D74E8A" w:rsidRPr="000E48CB" w:rsidRDefault="00D74E8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673600" behindDoc="0" locked="0" layoutInCell="1" allowOverlap="1" wp14:anchorId="227E7F58" wp14:editId="367D41E4">
                      <wp:simplePos x="0" y="0"/>
                      <wp:positionH relativeFrom="column">
                        <wp:posOffset>1832951</wp:posOffset>
                      </wp:positionH>
                      <wp:positionV relativeFrom="paragraph">
                        <wp:posOffset>366734</wp:posOffset>
                      </wp:positionV>
                      <wp:extent cx="291465" cy="330200"/>
                      <wp:effectExtent l="12700" t="0" r="13335" b="0"/>
                      <wp:wrapNone/>
                      <wp:docPr id="25"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26"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180C0B6" id="Group 7" o:spid="_x0000_s1026" style="position:absolute;margin-left:144.35pt;margin-top:28.9pt;width:22.95pt;height:26pt;rotation:204849fd;z-index:251673600;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Pr>
                <w:noProof/>
              </w:rPr>
              <mc:AlternateContent>
                <mc:Choice Requires="wpg">
                  <w:drawing>
                    <wp:anchor distT="0" distB="0" distL="114300" distR="114300" simplePos="0" relativeHeight="251671552" behindDoc="0" locked="0" layoutInCell="1" allowOverlap="1" wp14:anchorId="62884EF6" wp14:editId="7E558A49">
                      <wp:simplePos x="0" y="0"/>
                      <wp:positionH relativeFrom="column">
                        <wp:posOffset>3715385</wp:posOffset>
                      </wp:positionH>
                      <wp:positionV relativeFrom="paragraph">
                        <wp:posOffset>381991</wp:posOffset>
                      </wp:positionV>
                      <wp:extent cx="291465" cy="330200"/>
                      <wp:effectExtent l="12700" t="0" r="13335" b="0"/>
                      <wp:wrapNone/>
                      <wp:docPr id="19"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20"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D7ECEC4" id="Group 7" o:spid="_x0000_s1026" style="position:absolute;margin-left:292.55pt;margin-top:30.1pt;width:22.95pt;height:26pt;rotation:204849fd;z-index:251671552;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0C18BB9F" w14:textId="77777777" w:rsidR="00D74E8A" w:rsidRPr="000E48CB" w:rsidRDefault="00D74E8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2BE28034" w14:textId="77777777" w:rsidR="00D74E8A" w:rsidRPr="000E48CB" w:rsidRDefault="00D74E8A"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2B5D22A2" w14:textId="77777777" w:rsidR="00D74E8A" w:rsidRPr="000E48CB" w:rsidRDefault="00D74E8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D74E8A" w:rsidRPr="000E48CB" w14:paraId="3ED73E92" w14:textId="77777777" w:rsidTr="00921ABA">
        <w:trPr>
          <w:trHeight w:val="4618"/>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69A3B496" w14:textId="77777777" w:rsidR="00D74E8A" w:rsidRDefault="00D74E8A" w:rsidP="00D74E8A">
            <w:pPr>
              <w:pStyle w:val="NoSpacing"/>
              <w:spacing w:after="0" w:line="240" w:lineRule="auto"/>
              <w:contextualSpacing/>
              <w:rPr>
                <w:rStyle w:val="PageNumber"/>
                <w:rFonts w:ascii="Arial" w:hAnsi="Arial" w:cs="Arial"/>
                <w:sz w:val="18"/>
                <w:szCs w:val="18"/>
              </w:rPr>
            </w:pPr>
          </w:p>
          <w:p w14:paraId="798CC71C" w14:textId="5E24D1BC" w:rsidR="00D74E8A" w:rsidRPr="0065353B" w:rsidRDefault="00D74E8A" w:rsidP="00D74E8A">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 xml:space="preserve">Having explored fractions by taking part in practical activities, I can show my understanding of how a single item can be shared equally; the notation and vocabulary associated with fractions; where fractions lie on the number line. MNU 1-07a. </w:t>
            </w:r>
          </w:p>
          <w:p w14:paraId="28BF6C11"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21CD39EF" w14:textId="220CBFBF" w:rsidR="00D74E8A" w:rsidRDefault="00D74E8A" w:rsidP="00921ABA">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Through exploring how groups of items can be shared equally, I can find a fraction of an amount by applying my knowledge of division.  MNU 1-07b.</w:t>
            </w:r>
          </w:p>
          <w:p w14:paraId="46F0E954" w14:textId="77777777" w:rsidR="00921ABA" w:rsidRDefault="00921ABA" w:rsidP="00D74E8A">
            <w:pPr>
              <w:pBdr>
                <w:top w:val="nil"/>
                <w:left w:val="nil"/>
                <w:bottom w:val="nil"/>
                <w:right w:val="nil"/>
                <w:between w:val="nil"/>
                <w:bar w:val="nil"/>
              </w:pBdr>
              <w:contextualSpacing/>
              <w:rPr>
                <w:rStyle w:val="PageNumber"/>
                <w:rFonts w:ascii="Arial" w:hAnsi="Arial" w:cs="Arial"/>
                <w:sz w:val="18"/>
                <w:szCs w:val="18"/>
              </w:rPr>
            </w:pPr>
          </w:p>
          <w:p w14:paraId="23342218" w14:textId="77777777" w:rsidR="00921ABA" w:rsidRPr="0065353B" w:rsidRDefault="00921ABA" w:rsidP="00921ABA">
            <w:pPr>
              <w:pStyle w:val="NoSpacing"/>
              <w:spacing w:line="240" w:lineRule="auto"/>
              <w:contextualSpacing/>
              <w:rPr>
                <w:rStyle w:val="PageNumber"/>
                <w:rFonts w:ascii="Arial" w:hAnsi="Arial" w:cs="Arial"/>
                <w:sz w:val="18"/>
                <w:szCs w:val="18"/>
              </w:rPr>
            </w:pPr>
            <w:r w:rsidRPr="00921ABA">
              <w:rPr>
                <w:rStyle w:val="PageNumber"/>
                <w:rFonts w:ascii="Arial" w:hAnsi="Arial" w:cs="Arial"/>
                <w:sz w:val="18"/>
                <w:szCs w:val="18"/>
              </w:rPr>
              <w:t>Through taking part in practical activities including use of pictorial representations, I can demonstrate my understanding of simple fractions which are equivalent.</w:t>
            </w:r>
            <w:r>
              <w:rPr>
                <w:rStyle w:val="PageNumber"/>
                <w:rFonts w:ascii="Arial" w:hAnsi="Arial" w:cs="Arial"/>
                <w:sz w:val="18"/>
                <w:szCs w:val="18"/>
              </w:rPr>
              <w:t xml:space="preserve"> </w:t>
            </w:r>
            <w:r w:rsidRPr="00921ABA">
              <w:rPr>
                <w:rStyle w:val="PageNumber"/>
                <w:rFonts w:ascii="Arial" w:hAnsi="Arial" w:cs="Arial"/>
                <w:sz w:val="18"/>
                <w:szCs w:val="18"/>
              </w:rPr>
              <w:t>MTH 1-07c</w:t>
            </w:r>
          </w:p>
          <w:p w14:paraId="707AF8BE" w14:textId="59345014" w:rsidR="00921ABA" w:rsidRPr="000E48CB" w:rsidRDefault="00921ABA" w:rsidP="00D74E8A">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5442A7F5" w14:textId="77777777" w:rsidR="00D74E8A" w:rsidRDefault="00D74E8A" w:rsidP="00D74E8A">
            <w:pPr>
              <w:pStyle w:val="NoSpacing"/>
              <w:spacing w:after="0" w:line="240" w:lineRule="auto"/>
              <w:contextualSpacing/>
              <w:rPr>
                <w:rStyle w:val="PageNumber"/>
                <w:rFonts w:ascii="Arial" w:hAnsi="Arial" w:cs="Arial"/>
                <w:sz w:val="18"/>
                <w:szCs w:val="18"/>
              </w:rPr>
            </w:pPr>
          </w:p>
          <w:p w14:paraId="3927DBD3" w14:textId="4853DC99"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common vocabulary related to sharing in everyday contexts, e.g. shared equally, equal parts, whole, half </w:t>
            </w:r>
          </w:p>
          <w:p w14:paraId="4928F25D"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42E6A2EA"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share a single item equally and explain what I have done in words (oral and/or written).</w:t>
            </w:r>
          </w:p>
          <w:p w14:paraId="2504CFA3"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449E77E2"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0E69E083"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demonstrate and explain how the more parts/groups I share an object/set of items into, the smaller each part/group will be.   </w:t>
            </w:r>
          </w:p>
          <w:p w14:paraId="0ED6B90A"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5E8577FE"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solve practical problems, by sharing sets of items into equal groups, and begin to make links with division.</w:t>
            </w:r>
          </w:p>
          <w:p w14:paraId="4159306D"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15A3A7AF"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understand that shapes or objects can be shared into equal parts. </w:t>
            </w:r>
          </w:p>
          <w:p w14:paraId="42648F22"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26D3EBC9" w14:textId="1DDA9BBD" w:rsidR="00D74E8A" w:rsidRDefault="00D74E8A" w:rsidP="00D74E8A">
            <w:pPr>
              <w:pStyle w:val="NoSpacing"/>
              <w:spacing w:after="0" w:line="240" w:lineRule="auto"/>
              <w:contextualSpacing/>
              <w:rPr>
                <w:rStyle w:val="PageNumber"/>
                <w:rFonts w:ascii="Arial" w:eastAsia="Century Gothic" w:hAnsi="Arial" w:cs="Arial"/>
                <w:sz w:val="18"/>
                <w:szCs w:val="18"/>
              </w:rPr>
            </w:pPr>
          </w:p>
          <w:p w14:paraId="66956851" w14:textId="77777777" w:rsidR="00BB1B5E" w:rsidRPr="0065353B" w:rsidRDefault="00BB1B5E" w:rsidP="00D74E8A">
            <w:pPr>
              <w:pStyle w:val="NoSpacing"/>
              <w:spacing w:after="0" w:line="240" w:lineRule="auto"/>
              <w:contextualSpacing/>
              <w:rPr>
                <w:rStyle w:val="PageNumber"/>
                <w:rFonts w:ascii="Arial" w:eastAsia="Century Gothic" w:hAnsi="Arial" w:cs="Arial"/>
                <w:sz w:val="18"/>
                <w:szCs w:val="18"/>
              </w:rPr>
            </w:pPr>
          </w:p>
          <w:p w14:paraId="2B094F18"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my knowledge e.g. of a half to find a quarter of a shape by folding, cutting and colouring. </w:t>
            </w:r>
          </w:p>
          <w:p w14:paraId="1F2C13BA"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78FD8F66"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find equal fractions. </w:t>
            </w:r>
          </w:p>
          <w:p w14:paraId="14B0F0E4" w14:textId="77777777" w:rsidR="00D74E8A" w:rsidRDefault="00D74E8A" w:rsidP="00D74E8A">
            <w:pPr>
              <w:snapToGrid w:val="0"/>
              <w:contextualSpacing/>
              <w:rPr>
                <w:rFonts w:ascii="Arial" w:eastAsia="Calibri" w:hAnsi="Arial" w:cs="Arial"/>
                <w:sz w:val="18"/>
                <w:szCs w:val="18"/>
              </w:rPr>
            </w:pPr>
          </w:p>
          <w:p w14:paraId="5F85FFA3" w14:textId="77777777" w:rsidR="00921ABA" w:rsidRDefault="00921ABA" w:rsidP="00D74E8A">
            <w:pPr>
              <w:snapToGrid w:val="0"/>
              <w:contextualSpacing/>
              <w:rPr>
                <w:rFonts w:ascii="Arial" w:eastAsia="Calibri" w:hAnsi="Arial" w:cs="Arial"/>
                <w:sz w:val="18"/>
                <w:szCs w:val="18"/>
              </w:rPr>
            </w:pPr>
          </w:p>
          <w:p w14:paraId="307BF729" w14:textId="77777777" w:rsidR="00921ABA" w:rsidRDefault="00921ABA" w:rsidP="00D74E8A">
            <w:pPr>
              <w:snapToGrid w:val="0"/>
              <w:contextualSpacing/>
              <w:rPr>
                <w:rFonts w:ascii="Arial" w:eastAsia="Calibri" w:hAnsi="Arial" w:cs="Arial"/>
                <w:sz w:val="18"/>
                <w:szCs w:val="18"/>
              </w:rPr>
            </w:pPr>
          </w:p>
          <w:p w14:paraId="22BB0FBD" w14:textId="77777777" w:rsidR="00921ABA" w:rsidRDefault="00921ABA" w:rsidP="00D74E8A">
            <w:pPr>
              <w:snapToGrid w:val="0"/>
              <w:contextualSpacing/>
              <w:rPr>
                <w:rFonts w:ascii="Arial" w:eastAsia="Calibri" w:hAnsi="Arial" w:cs="Arial"/>
                <w:sz w:val="18"/>
                <w:szCs w:val="18"/>
              </w:rPr>
            </w:pPr>
          </w:p>
          <w:p w14:paraId="218C9158" w14:textId="77777777" w:rsidR="00921ABA" w:rsidRDefault="00921ABA" w:rsidP="00D74E8A">
            <w:pPr>
              <w:snapToGrid w:val="0"/>
              <w:contextualSpacing/>
              <w:rPr>
                <w:rFonts w:ascii="Arial" w:eastAsia="Calibri" w:hAnsi="Arial" w:cs="Arial"/>
                <w:sz w:val="18"/>
                <w:szCs w:val="18"/>
              </w:rPr>
            </w:pPr>
          </w:p>
          <w:p w14:paraId="1A966096" w14:textId="77777777" w:rsidR="00921ABA" w:rsidRDefault="00921ABA" w:rsidP="00D74E8A">
            <w:pPr>
              <w:snapToGrid w:val="0"/>
              <w:contextualSpacing/>
              <w:rPr>
                <w:rFonts w:ascii="Arial" w:eastAsia="Calibri" w:hAnsi="Arial" w:cs="Arial"/>
                <w:sz w:val="18"/>
                <w:szCs w:val="18"/>
              </w:rPr>
            </w:pPr>
          </w:p>
          <w:p w14:paraId="364DA11C" w14:textId="77777777" w:rsidR="00921ABA" w:rsidRDefault="00921ABA" w:rsidP="00D74E8A">
            <w:pPr>
              <w:snapToGrid w:val="0"/>
              <w:contextualSpacing/>
              <w:rPr>
                <w:rFonts w:ascii="Arial" w:eastAsia="Calibri" w:hAnsi="Arial" w:cs="Arial"/>
                <w:sz w:val="18"/>
                <w:szCs w:val="18"/>
              </w:rPr>
            </w:pPr>
          </w:p>
          <w:p w14:paraId="07E2E045" w14:textId="77777777" w:rsidR="00921ABA" w:rsidRDefault="00921ABA" w:rsidP="00D74E8A">
            <w:pPr>
              <w:snapToGrid w:val="0"/>
              <w:contextualSpacing/>
              <w:rPr>
                <w:rFonts w:ascii="Arial" w:eastAsia="Calibri" w:hAnsi="Arial" w:cs="Arial"/>
                <w:sz w:val="18"/>
                <w:szCs w:val="18"/>
              </w:rPr>
            </w:pPr>
          </w:p>
          <w:p w14:paraId="2CA6BD61" w14:textId="77777777" w:rsidR="00921ABA" w:rsidRDefault="00921ABA" w:rsidP="00D74E8A">
            <w:pPr>
              <w:snapToGrid w:val="0"/>
              <w:contextualSpacing/>
              <w:rPr>
                <w:rFonts w:ascii="Arial" w:eastAsia="Calibri" w:hAnsi="Arial" w:cs="Arial"/>
                <w:sz w:val="18"/>
                <w:szCs w:val="18"/>
              </w:rPr>
            </w:pPr>
          </w:p>
          <w:p w14:paraId="2AAF97ED" w14:textId="174C467E" w:rsidR="00921ABA" w:rsidRPr="00921ABA" w:rsidRDefault="00921ABA" w:rsidP="00921ABA">
            <w:pPr>
              <w:snapToGrid w:val="0"/>
              <w:contextualSpacing/>
              <w:rPr>
                <w:rFonts w:ascii="Arial" w:eastAsia="Calibri" w:hAnsi="Arial" w:cs="Arial"/>
                <w:sz w:val="18"/>
                <w:szCs w:val="18"/>
              </w:rPr>
            </w:pPr>
            <w:r w:rsidRPr="00921ABA">
              <w:rPr>
                <w:rFonts w:ascii="Arial" w:hAnsi="Arial" w:cs="Arial"/>
                <w:sz w:val="18"/>
                <w:szCs w:val="18"/>
              </w:rPr>
              <w:t xml:space="preserve">I can recognise the equivalence of  </w:t>
            </w:r>
            <m:oMath>
              <m:f>
                <m:fPr>
                  <m:ctrlPr>
                    <w:rPr>
                      <w:rFonts w:ascii="Cambria Math" w:hAnsi="Cambria Math" w:cs="Arial"/>
                      <w:i/>
                      <w:sz w:val="18"/>
                      <w:szCs w:val="18"/>
                    </w:rPr>
                  </m:ctrlPr>
                </m:fPr>
                <m:num>
                  <m:r>
                    <w:rPr>
                      <w:rFonts w:ascii="Cambria Math" w:hAnsi="Cambria Math" w:cs="Arial"/>
                      <w:sz w:val="18"/>
                      <w:szCs w:val="18"/>
                    </w:rPr>
                    <m:t>2</m:t>
                  </m:r>
                </m:num>
                <m:den>
                  <m:r>
                    <w:rPr>
                      <w:rFonts w:ascii="Cambria Math" w:hAnsi="Cambria Math" w:cs="Arial"/>
                      <w:sz w:val="18"/>
                      <w:szCs w:val="18"/>
                    </w:rPr>
                    <m:t>4</m:t>
                  </m:r>
                </m:den>
              </m:f>
              <m:r>
                <w:rPr>
                  <w:rFonts w:ascii="Cambria Math" w:hAnsi="Cambria Math" w:cs="Arial"/>
                  <w:sz w:val="18"/>
                  <w:szCs w:val="18"/>
                </w:rPr>
                <m:t xml:space="preserve"> </m:t>
              </m:r>
            </m:oMath>
            <w:r w:rsidRPr="00921ABA">
              <w:rPr>
                <w:rFonts w:ascii="Arial" w:hAnsi="Arial" w:cs="Arial"/>
                <w:sz w:val="18"/>
                <w:szCs w:val="18"/>
              </w:rPr>
              <w:t xml:space="preserve">and  </w:t>
            </w:r>
            <m:oMath>
              <m:f>
                <m:fPr>
                  <m:ctrlPr>
                    <w:rPr>
                      <w:rFonts w:ascii="Cambria Math" w:hAnsi="Cambria Math" w:cs="Arial"/>
                      <w:i/>
                      <w:sz w:val="18"/>
                      <w:szCs w:val="18"/>
                    </w:rPr>
                  </m:ctrlPr>
                </m:fPr>
                <m:num>
                  <m:r>
                    <w:rPr>
                      <w:rFonts w:ascii="Cambria Math" w:hAnsi="Cambria Math" w:cs="Arial"/>
                      <w:sz w:val="18"/>
                      <w:szCs w:val="18"/>
                    </w:rPr>
                    <m:t>1</m:t>
                  </m:r>
                </m:num>
                <m:den>
                  <m:r>
                    <w:rPr>
                      <w:rFonts w:ascii="Cambria Math" w:hAnsi="Cambria Math" w:cs="Arial"/>
                      <w:sz w:val="18"/>
                      <w:szCs w:val="18"/>
                    </w:rPr>
                    <m:t>2</m:t>
                  </m:r>
                </m:den>
              </m:f>
              <m:r>
                <w:rPr>
                  <w:rFonts w:ascii="Cambria Math" w:hAnsi="Cambria Math" w:cs="Arial"/>
                  <w:sz w:val="18"/>
                  <w:szCs w:val="18"/>
                </w:rPr>
                <m:t xml:space="preserve">  </m:t>
              </m:r>
            </m:oMath>
            <w:r w:rsidRPr="00921ABA">
              <w:rPr>
                <w:rFonts w:ascii="Arial" w:hAnsi="Arial" w:cs="Arial"/>
                <w:sz w:val="18"/>
                <w:szCs w:val="18"/>
              </w:rPr>
              <w:t>using practical resources</w:t>
            </w:r>
            <w:r>
              <w:rPr>
                <w:rFonts w:ascii="Arial" w:hAnsi="Arial" w:cs="Arial"/>
                <w:sz w:val="18"/>
                <w:szCs w:val="18"/>
              </w:rPr>
              <w:t xml:space="preserve">. </w:t>
            </w: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4E28DF66" w14:textId="7C847248" w:rsidR="00D74E8A" w:rsidRDefault="00D74E8A" w:rsidP="00D74E8A">
            <w:pPr>
              <w:pStyle w:val="NoSpacing"/>
              <w:spacing w:after="0" w:line="240" w:lineRule="auto"/>
              <w:contextualSpacing/>
              <w:rPr>
                <w:rStyle w:val="PageNumber"/>
                <w:rFonts w:ascii="Arial" w:hAnsi="Arial" w:cs="Arial"/>
                <w:sz w:val="18"/>
                <w:szCs w:val="18"/>
              </w:rPr>
            </w:pPr>
          </w:p>
          <w:p w14:paraId="32732B2D" w14:textId="76E544EE"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use an extended range of vocabulary related to sharing in everyday contexts, e.g. third, fifth, tenth, quarter etc.</w:t>
            </w:r>
          </w:p>
          <w:p w14:paraId="074C1F37"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0E56277F"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share a single item equally, and record what I have done using appropriate vocabulary and simple notation.</w:t>
            </w:r>
          </w:p>
          <w:p w14:paraId="1A35F48D"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22F38EA8"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74B476CE"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4A3EAA61"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611B3AA8"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6CA61CB0"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3BA78E17"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2602CF77"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54DDCA2B"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5BA1A777"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63A263E2"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67DEC544"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understand that each part of the shape or object are exactly the same size and make 1 whole. </w:t>
            </w:r>
          </w:p>
          <w:p w14:paraId="6842BEAE" w14:textId="0CCFD048" w:rsidR="00D74E8A" w:rsidRDefault="00D74E8A" w:rsidP="00D74E8A">
            <w:pPr>
              <w:pStyle w:val="NoSpacing"/>
              <w:spacing w:after="0" w:line="240" w:lineRule="auto"/>
              <w:contextualSpacing/>
              <w:rPr>
                <w:rStyle w:val="PageNumber"/>
                <w:rFonts w:ascii="Arial" w:eastAsia="Century Gothic" w:hAnsi="Arial" w:cs="Arial"/>
                <w:sz w:val="18"/>
                <w:szCs w:val="18"/>
              </w:rPr>
            </w:pPr>
          </w:p>
          <w:p w14:paraId="1B76205E" w14:textId="77777777" w:rsidR="00BB1B5E" w:rsidRPr="0065353B" w:rsidRDefault="00BB1B5E" w:rsidP="00D74E8A">
            <w:pPr>
              <w:pStyle w:val="NoSpacing"/>
              <w:spacing w:after="0" w:line="240" w:lineRule="auto"/>
              <w:contextualSpacing/>
              <w:rPr>
                <w:rStyle w:val="PageNumber"/>
                <w:rFonts w:ascii="Arial" w:eastAsia="Century Gothic" w:hAnsi="Arial" w:cs="Arial"/>
                <w:sz w:val="18"/>
                <w:szCs w:val="18"/>
              </w:rPr>
            </w:pPr>
          </w:p>
          <w:p w14:paraId="639A1883" w14:textId="0F04A2B1"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find a quarter of a number of objects by sharing into 4 equal groups</w:t>
            </w:r>
            <w:r w:rsidR="008039F6">
              <w:rPr>
                <w:rStyle w:val="PageNumber"/>
                <w:rFonts w:ascii="Arial" w:hAnsi="Arial" w:cs="Arial"/>
                <w:sz w:val="18"/>
                <w:szCs w:val="18"/>
              </w:rPr>
              <w:t>.</w:t>
            </w:r>
          </w:p>
          <w:p w14:paraId="29AB4ABC"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2B5ECC6A"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ompare unit fractions by looking at the denominator, knowing that a bigger number means a smaller fraction. </w:t>
            </w:r>
          </w:p>
          <w:p w14:paraId="6ED4C83C"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3B377955" w14:textId="77777777" w:rsidR="008039F6" w:rsidRDefault="00D74E8A" w:rsidP="008039F6">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 xml:space="preserve">I can compare fractions which have the same denominator, </w:t>
            </w:r>
            <w:r w:rsidRPr="0065353B">
              <w:rPr>
                <w:rStyle w:val="PageNumber"/>
                <w:rFonts w:ascii="Arial" w:hAnsi="Arial" w:cs="Arial"/>
                <w:sz w:val="18"/>
                <w:szCs w:val="18"/>
              </w:rPr>
              <w:lastRenderedPageBreak/>
              <w:t>knowing that the bigger fraction has the bigger numerator</w:t>
            </w:r>
            <w:r w:rsidR="008039F6">
              <w:rPr>
                <w:rStyle w:val="PageNumber"/>
                <w:rFonts w:ascii="Arial" w:hAnsi="Arial" w:cs="Arial"/>
                <w:sz w:val="18"/>
                <w:szCs w:val="18"/>
              </w:rPr>
              <w:t xml:space="preserve">. </w:t>
            </w:r>
          </w:p>
          <w:p w14:paraId="7A447BE2" w14:textId="77777777" w:rsidR="000B1C0B" w:rsidRDefault="000B1C0B" w:rsidP="008039F6">
            <w:pPr>
              <w:pStyle w:val="NoSpacing"/>
              <w:spacing w:after="0" w:line="240" w:lineRule="auto"/>
              <w:contextualSpacing/>
              <w:rPr>
                <w:rStyle w:val="PageNumber"/>
                <w:rFonts w:ascii="Arial" w:hAnsi="Arial" w:cs="Arial"/>
                <w:sz w:val="18"/>
                <w:szCs w:val="18"/>
              </w:rPr>
            </w:pPr>
          </w:p>
          <w:p w14:paraId="3951ACC4" w14:textId="610C7653" w:rsidR="000B1C0B" w:rsidRPr="000B1C0B" w:rsidRDefault="000B1C0B" w:rsidP="000B1C0B">
            <w:pPr>
              <w:pStyle w:val="NoSpacing"/>
              <w:spacing w:after="0" w:line="240" w:lineRule="auto"/>
              <w:contextualSpacing/>
              <w:rPr>
                <w:rFonts w:ascii="Arial" w:hAnsi="Arial" w:cs="Arial"/>
                <w:sz w:val="18"/>
                <w:szCs w:val="18"/>
              </w:rPr>
            </w:pPr>
            <w:r w:rsidRPr="000B1C0B">
              <w:rPr>
                <w:rFonts w:ascii="Arial" w:hAnsi="Arial" w:cs="Arial"/>
                <w:sz w:val="18"/>
                <w:szCs w:val="18"/>
              </w:rPr>
              <w:t xml:space="preserve">I can recognise the equivalence of </w:t>
            </w:r>
            <m:oMath>
              <m:f>
                <m:fPr>
                  <m:ctrlPr>
                    <w:rPr>
                      <w:rFonts w:ascii="Cambria Math" w:hAnsi="Cambria Math" w:cs="Arial"/>
                      <w:i/>
                      <w:sz w:val="18"/>
                      <w:szCs w:val="18"/>
                    </w:rPr>
                  </m:ctrlPr>
                </m:fPr>
                <m:num>
                  <m:r>
                    <w:rPr>
                      <w:rFonts w:ascii="Cambria Math" w:hAnsi="Cambria Math" w:cs="Arial"/>
                      <w:sz w:val="18"/>
                      <w:szCs w:val="18"/>
                    </w:rPr>
                    <m:t>1</m:t>
                  </m:r>
                </m:num>
                <m:den>
                  <m:r>
                    <w:rPr>
                      <w:rFonts w:ascii="Cambria Math" w:hAnsi="Cambria Math" w:cs="Arial"/>
                      <w:sz w:val="18"/>
                      <w:szCs w:val="18"/>
                    </w:rPr>
                    <m:t>2</m:t>
                  </m:r>
                </m:den>
              </m:f>
              <m:r>
                <w:rPr>
                  <w:rFonts w:ascii="Cambria Math" w:hAnsi="Cambria Math" w:cs="Arial"/>
                  <w:sz w:val="18"/>
                  <w:szCs w:val="18"/>
                </w:rPr>
                <m:t xml:space="preserve"> </m:t>
              </m:r>
            </m:oMath>
            <w:r w:rsidRPr="000B1C0B">
              <w:rPr>
                <w:rFonts w:ascii="Arial" w:hAnsi="Arial" w:cs="Arial"/>
                <w:sz w:val="18"/>
                <w:szCs w:val="18"/>
              </w:rPr>
              <w:t xml:space="preserve">and  </w:t>
            </w:r>
            <m:oMath>
              <m:f>
                <m:fPr>
                  <m:ctrlPr>
                    <w:rPr>
                      <w:rFonts w:ascii="Cambria Math" w:hAnsi="Cambria Math" w:cs="Arial"/>
                      <w:i/>
                      <w:sz w:val="18"/>
                      <w:szCs w:val="18"/>
                    </w:rPr>
                  </m:ctrlPr>
                </m:fPr>
                <m:num>
                  <m:r>
                    <w:rPr>
                      <w:rFonts w:ascii="Cambria Math" w:hAnsi="Cambria Math" w:cs="Arial"/>
                      <w:sz w:val="18"/>
                      <w:szCs w:val="18"/>
                    </w:rPr>
                    <m:t>5</m:t>
                  </m:r>
                </m:num>
                <m:den>
                  <m:r>
                    <w:rPr>
                      <w:rFonts w:ascii="Cambria Math" w:hAnsi="Cambria Math" w:cs="Arial"/>
                      <w:sz w:val="18"/>
                      <w:szCs w:val="18"/>
                    </w:rPr>
                    <m:t>10</m:t>
                  </m:r>
                </m:den>
              </m:f>
            </m:oMath>
            <w:r w:rsidRPr="000B1C0B">
              <w:rPr>
                <w:rFonts w:ascii="Arial" w:hAnsi="Arial" w:cs="Arial"/>
                <w:sz w:val="18"/>
                <w:szCs w:val="18"/>
              </w:rPr>
              <w:t xml:space="preserve"> using practical resources. </w:t>
            </w: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08F03157"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01A181B2"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2BF927C9"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1078249D"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6C214ACD" w14:textId="7FE5A91C" w:rsidR="00D74E8A" w:rsidRDefault="00D74E8A" w:rsidP="00D74E8A">
            <w:pPr>
              <w:pStyle w:val="NoSpacing"/>
              <w:spacing w:after="0" w:line="240" w:lineRule="auto"/>
              <w:contextualSpacing/>
              <w:rPr>
                <w:rStyle w:val="PageNumber"/>
                <w:rFonts w:ascii="Arial" w:eastAsia="Century Gothic" w:hAnsi="Arial" w:cs="Arial"/>
                <w:sz w:val="18"/>
                <w:szCs w:val="18"/>
              </w:rPr>
            </w:pPr>
          </w:p>
          <w:p w14:paraId="28958A57"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543F7FAA"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explain the notation and method I have used in problems involving sharing.</w:t>
            </w:r>
          </w:p>
          <w:p w14:paraId="23116F42"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6EE5E9ED"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054C16B9"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compare and order fractions, with either the same numerator or same denominator, and position them on a number line.</w:t>
            </w:r>
          </w:p>
          <w:p w14:paraId="531060CB"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365E1E51"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find a fraction of an amount by dividing.</w:t>
            </w:r>
          </w:p>
          <w:p w14:paraId="53BDE9B5"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37BBAE41"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3618C3DD"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6F1EBD5D" w14:textId="4FEB400A"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use my knowledge e.g. of 1 quarter to find 2 and 3 quarters of a shape by folding, cutting and colouring know that 1 half is the same as 2 quarters</w:t>
            </w:r>
            <w:r w:rsidR="008039F6">
              <w:rPr>
                <w:rStyle w:val="PageNumber"/>
                <w:rFonts w:ascii="Arial" w:hAnsi="Arial" w:cs="Arial"/>
                <w:sz w:val="18"/>
                <w:szCs w:val="18"/>
              </w:rPr>
              <w:t>.</w:t>
            </w:r>
          </w:p>
          <w:p w14:paraId="09538EF3"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659FC4FC" w14:textId="77777777"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p>
          <w:p w14:paraId="3D54E70A" w14:textId="1DC47132" w:rsidR="00D74E8A" w:rsidRDefault="00D74E8A" w:rsidP="00D74E8A">
            <w:pPr>
              <w:pStyle w:val="NoSpacing"/>
              <w:spacing w:after="0" w:line="240" w:lineRule="auto"/>
              <w:contextualSpacing/>
              <w:rPr>
                <w:rStyle w:val="PageNumber"/>
                <w:rFonts w:ascii="Arial" w:eastAsia="Century Gothic" w:hAnsi="Arial" w:cs="Arial"/>
                <w:sz w:val="18"/>
                <w:szCs w:val="18"/>
              </w:rPr>
            </w:pPr>
          </w:p>
          <w:p w14:paraId="143743BD" w14:textId="77777777" w:rsidR="00BB1B5E" w:rsidRPr="0065353B" w:rsidRDefault="00BB1B5E" w:rsidP="00D74E8A">
            <w:pPr>
              <w:pStyle w:val="NoSpacing"/>
              <w:spacing w:after="0" w:line="240" w:lineRule="auto"/>
              <w:contextualSpacing/>
              <w:rPr>
                <w:rStyle w:val="PageNumber"/>
                <w:rFonts w:ascii="Arial" w:eastAsia="Century Gothic" w:hAnsi="Arial" w:cs="Arial"/>
                <w:sz w:val="18"/>
                <w:szCs w:val="18"/>
              </w:rPr>
            </w:pPr>
          </w:p>
          <w:p w14:paraId="7D304F42" w14:textId="50E72E62" w:rsidR="00D74E8A" w:rsidRPr="0065353B" w:rsidRDefault="00D74E8A" w:rsidP="00D74E8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use my number facts to find a simple fraction of a number (e.g. adding, doubling, multiplying)</w:t>
            </w:r>
            <w:r w:rsidR="008039F6">
              <w:rPr>
                <w:rStyle w:val="PageNumber"/>
                <w:rFonts w:ascii="Arial" w:hAnsi="Arial" w:cs="Arial"/>
                <w:sz w:val="18"/>
                <w:szCs w:val="18"/>
              </w:rPr>
              <w:t>.</w:t>
            </w:r>
          </w:p>
          <w:p w14:paraId="289CD937" w14:textId="77777777" w:rsidR="00D74E8A" w:rsidRDefault="00D74E8A" w:rsidP="00D74E8A">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p w14:paraId="29B7C4AB" w14:textId="77777777" w:rsidR="000B1C0B" w:rsidRDefault="000B1C0B" w:rsidP="00D74E8A">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p w14:paraId="56A00DBA" w14:textId="77777777" w:rsidR="000B1C0B" w:rsidRDefault="000B1C0B" w:rsidP="00D74E8A">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p w14:paraId="5EFB3B18" w14:textId="77777777" w:rsidR="000B1C0B" w:rsidRDefault="000B1C0B" w:rsidP="00D74E8A">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p w14:paraId="7758D445" w14:textId="77777777" w:rsidR="000B1C0B" w:rsidRDefault="000B1C0B" w:rsidP="00D74E8A">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p w14:paraId="5BB61ABB" w14:textId="77777777" w:rsidR="000B1C0B" w:rsidRDefault="000B1C0B" w:rsidP="00D74E8A">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p w14:paraId="6449BF17" w14:textId="77777777" w:rsidR="000B1C0B" w:rsidRDefault="000B1C0B" w:rsidP="00D74E8A">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p w14:paraId="60CF7DC4" w14:textId="7FE463EC" w:rsidR="000B1C0B" w:rsidRPr="000E48CB" w:rsidRDefault="000B1C0B" w:rsidP="00D74E8A">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r>
              <w:rPr>
                <w:rFonts w:ascii="Arial" w:eastAsia="Century Gothic" w:hAnsi="Arial" w:cs="Arial"/>
                <w:color w:val="000000"/>
                <w:sz w:val="18"/>
                <w:szCs w:val="18"/>
                <w:u w:color="000000"/>
                <w:bdr w:val="nil"/>
                <w:lang w:val="en-US" w:eastAsia="en-GB"/>
              </w:rPr>
              <w:t xml:space="preserve">I </w:t>
            </w:r>
            <w:r w:rsidRPr="000B1C0B">
              <w:rPr>
                <w:rFonts w:ascii="Arial" w:hAnsi="Arial" w:cs="Arial"/>
                <w:sz w:val="18"/>
                <w:szCs w:val="18"/>
              </w:rPr>
              <w:t xml:space="preserve">can recognise the equivalence of  </w:t>
            </w:r>
            <m:oMath>
              <m:f>
                <m:fPr>
                  <m:ctrlPr>
                    <w:rPr>
                      <w:rFonts w:ascii="Cambria Math" w:hAnsi="Cambria Math" w:cs="Arial"/>
                      <w:i/>
                      <w:sz w:val="18"/>
                      <w:szCs w:val="18"/>
                    </w:rPr>
                  </m:ctrlPr>
                </m:fPr>
                <m:num>
                  <m:r>
                    <w:rPr>
                      <w:rFonts w:ascii="Cambria Math" w:hAnsi="Cambria Math" w:cs="Arial"/>
                      <w:sz w:val="18"/>
                      <w:szCs w:val="18"/>
                    </w:rPr>
                    <m:t>1</m:t>
                  </m:r>
                </m:num>
                <m:den>
                  <m:r>
                    <w:rPr>
                      <w:rFonts w:ascii="Cambria Math" w:hAnsi="Cambria Math" w:cs="Arial"/>
                      <w:sz w:val="18"/>
                      <w:szCs w:val="18"/>
                    </w:rPr>
                    <m:t>2</m:t>
                  </m:r>
                </m:den>
              </m:f>
              <m:r>
                <w:rPr>
                  <w:rFonts w:ascii="Cambria Math" w:hAnsi="Cambria Math" w:cs="Arial"/>
                  <w:sz w:val="18"/>
                  <w:szCs w:val="18"/>
                </w:rPr>
                <m:t xml:space="preserve"> </m:t>
              </m:r>
            </m:oMath>
            <w:r w:rsidRPr="000B1C0B">
              <w:rPr>
                <w:rFonts w:ascii="Arial" w:hAnsi="Arial" w:cs="Arial"/>
                <w:sz w:val="18"/>
                <w:szCs w:val="18"/>
              </w:rPr>
              <w:t>and any other simple fraction.</w:t>
            </w: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34B522FA" w14:textId="77777777" w:rsidR="00D74E8A" w:rsidRDefault="00D74E8A" w:rsidP="00D74E8A">
            <w:pPr>
              <w:pStyle w:val="Default"/>
              <w:widowControl w:val="0"/>
              <w:contextualSpacing/>
              <w:rPr>
                <w:bCs/>
                <w:iCs/>
                <w:sz w:val="18"/>
                <w:szCs w:val="18"/>
              </w:rPr>
            </w:pPr>
          </w:p>
          <w:p w14:paraId="415D9502" w14:textId="745324BB" w:rsidR="00D74E8A" w:rsidRPr="0065353B" w:rsidRDefault="00D74E8A" w:rsidP="00D74E8A">
            <w:pPr>
              <w:pStyle w:val="Default"/>
              <w:widowControl w:val="0"/>
              <w:contextualSpacing/>
              <w:rPr>
                <w:bCs/>
                <w:iCs/>
                <w:sz w:val="18"/>
                <w:szCs w:val="18"/>
              </w:rPr>
            </w:pPr>
            <w:r w:rsidRPr="0065353B">
              <w:rPr>
                <w:bCs/>
                <w:iCs/>
                <w:sz w:val="18"/>
                <w:szCs w:val="18"/>
              </w:rPr>
              <w:t>Explains what a fraction is using concrete materials, pictorial representations and appropriate mathematical vocabulary.</w:t>
            </w:r>
          </w:p>
          <w:p w14:paraId="3E2A3549" w14:textId="77777777" w:rsidR="00D74E8A" w:rsidRPr="0065353B" w:rsidRDefault="00D74E8A" w:rsidP="00D74E8A">
            <w:pPr>
              <w:pStyle w:val="Default"/>
              <w:widowControl w:val="0"/>
              <w:contextualSpacing/>
              <w:rPr>
                <w:bCs/>
                <w:iCs/>
                <w:sz w:val="18"/>
                <w:szCs w:val="18"/>
              </w:rPr>
            </w:pPr>
          </w:p>
          <w:p w14:paraId="744AF6E6" w14:textId="77777777" w:rsidR="00D74E8A" w:rsidRPr="0065353B" w:rsidRDefault="00D74E8A" w:rsidP="00D74E8A">
            <w:pPr>
              <w:pStyle w:val="Default"/>
              <w:widowControl w:val="0"/>
              <w:contextualSpacing/>
              <w:rPr>
                <w:bCs/>
                <w:iCs/>
                <w:sz w:val="18"/>
                <w:szCs w:val="18"/>
              </w:rPr>
            </w:pPr>
            <w:r w:rsidRPr="0065353B">
              <w:rPr>
                <w:bCs/>
                <w:iCs/>
                <w:sz w:val="18"/>
                <w:szCs w:val="18"/>
              </w:rPr>
              <w:t>Demonstrates understanding that the greater the number of equal parts, the smaller the size of each share.</w:t>
            </w:r>
          </w:p>
          <w:p w14:paraId="7AEEDD65" w14:textId="77777777" w:rsidR="00D74E8A" w:rsidRPr="0065353B" w:rsidRDefault="00D74E8A" w:rsidP="00D74E8A">
            <w:pPr>
              <w:pStyle w:val="Default"/>
              <w:widowControl w:val="0"/>
              <w:contextualSpacing/>
              <w:rPr>
                <w:bCs/>
                <w:iCs/>
                <w:sz w:val="18"/>
                <w:szCs w:val="18"/>
              </w:rPr>
            </w:pPr>
          </w:p>
          <w:p w14:paraId="38B07808" w14:textId="77777777" w:rsidR="00D74E8A" w:rsidRPr="0065353B" w:rsidRDefault="00D74E8A" w:rsidP="00D74E8A">
            <w:pPr>
              <w:pStyle w:val="Default"/>
              <w:widowControl w:val="0"/>
              <w:contextualSpacing/>
              <w:rPr>
                <w:bCs/>
                <w:iCs/>
                <w:sz w:val="18"/>
                <w:szCs w:val="18"/>
              </w:rPr>
            </w:pPr>
            <w:r w:rsidRPr="0065353B">
              <w:rPr>
                <w:bCs/>
                <w:iCs/>
                <w:sz w:val="18"/>
                <w:szCs w:val="18"/>
              </w:rPr>
              <w:t xml:space="preserve">Uses the correct notation for common fractions to tenths, for example, </w:t>
            </w:r>
            <w:r w:rsidR="00332673" w:rsidRPr="005F584E">
              <w:rPr>
                <w:bCs/>
                <w:iCs/>
                <w:noProof/>
                <w:position w:val="-20"/>
                <w:sz w:val="18"/>
                <w:szCs w:val="18"/>
              </w:rPr>
              <w:object w:dxaOrig="220" w:dyaOrig="560" w14:anchorId="352054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75pt;height:28.5pt;mso-width-percent:0;mso-height-percent:0;mso-width-percent:0;mso-height-percent:0" o:ole="">
                  <v:imagedata r:id="rId10" o:title=""/>
                </v:shape>
                <o:OLEObject Type="Embed" ProgID="Equation.3" ShapeID="_x0000_i1025" DrawAspect="Content" ObjectID="_1739627310" r:id="rId11"/>
              </w:object>
            </w:r>
            <w:r w:rsidRPr="0065353B">
              <w:rPr>
                <w:bCs/>
                <w:iCs/>
                <w:sz w:val="18"/>
                <w:szCs w:val="18"/>
              </w:rPr>
              <w:t xml:space="preserve">, </w:t>
            </w:r>
            <w:r w:rsidR="00332673" w:rsidRPr="005F584E">
              <w:rPr>
                <w:bCs/>
                <w:iCs/>
                <w:noProof/>
                <w:position w:val="-22"/>
                <w:sz w:val="18"/>
                <w:szCs w:val="18"/>
              </w:rPr>
              <w:object w:dxaOrig="220" w:dyaOrig="580" w14:anchorId="0AEF1BC8">
                <v:shape id="_x0000_i1026" type="#_x0000_t75" alt="" style="width:12.75pt;height:30.75pt;mso-width-percent:0;mso-height-percent:0;mso-width-percent:0;mso-height-percent:0" o:ole="">
                  <v:imagedata r:id="rId12" o:title=""/>
                </v:shape>
                <o:OLEObject Type="Embed" ProgID="Equation.3" ShapeID="_x0000_i1026" DrawAspect="Content" ObjectID="_1739627311" r:id="rId13"/>
              </w:object>
            </w:r>
            <w:r w:rsidRPr="0065353B">
              <w:rPr>
                <w:bCs/>
                <w:iCs/>
                <w:sz w:val="18"/>
                <w:szCs w:val="18"/>
              </w:rPr>
              <w:t xml:space="preserve"> and </w:t>
            </w:r>
            <w:r w:rsidR="00332673" w:rsidRPr="005F584E">
              <w:rPr>
                <w:bCs/>
                <w:iCs/>
                <w:noProof/>
                <w:position w:val="-20"/>
                <w:sz w:val="18"/>
                <w:szCs w:val="18"/>
              </w:rPr>
              <w:object w:dxaOrig="225" w:dyaOrig="555" w14:anchorId="514FC9D8">
                <v:shape id="_x0000_i1027" type="#_x0000_t75" alt="" style="width:12.75pt;height:28.5pt;mso-width-percent:0;mso-height-percent:0;mso-width-percent:0;mso-height-percent:0" o:ole="">
                  <v:imagedata r:id="rId14" o:title=""/>
                </v:shape>
                <o:OLEObject Type="Embed" ProgID="Equation.DSMT4" ShapeID="_x0000_i1027" DrawAspect="Content" ObjectID="_1739627312" r:id="rId15"/>
              </w:object>
            </w:r>
            <w:r w:rsidRPr="0065353B">
              <w:rPr>
                <w:bCs/>
                <w:iCs/>
                <w:sz w:val="18"/>
                <w:szCs w:val="18"/>
              </w:rPr>
              <w:t>.</w:t>
            </w:r>
          </w:p>
          <w:p w14:paraId="64F9ACFC" w14:textId="77777777" w:rsidR="00D74E8A" w:rsidRPr="0065353B" w:rsidRDefault="00D74E8A" w:rsidP="00D74E8A">
            <w:pPr>
              <w:pStyle w:val="Default"/>
              <w:widowControl w:val="0"/>
              <w:contextualSpacing/>
              <w:rPr>
                <w:bCs/>
                <w:iCs/>
                <w:sz w:val="18"/>
                <w:szCs w:val="18"/>
              </w:rPr>
            </w:pPr>
          </w:p>
          <w:p w14:paraId="596E36D5" w14:textId="77777777" w:rsidR="00D74E8A" w:rsidRPr="0065353B" w:rsidRDefault="00D74E8A" w:rsidP="00D74E8A">
            <w:pPr>
              <w:pStyle w:val="Default"/>
              <w:widowControl w:val="0"/>
              <w:contextualSpacing/>
              <w:rPr>
                <w:bCs/>
                <w:iCs/>
                <w:sz w:val="18"/>
                <w:szCs w:val="18"/>
              </w:rPr>
            </w:pPr>
            <w:r w:rsidRPr="0065353B">
              <w:rPr>
                <w:bCs/>
                <w:iCs/>
                <w:sz w:val="18"/>
                <w:szCs w:val="18"/>
              </w:rPr>
              <w:t>Compares the size of fractions and places simple fractions in order on a number line.</w:t>
            </w:r>
          </w:p>
          <w:p w14:paraId="743A69CF" w14:textId="77777777" w:rsidR="00D74E8A" w:rsidRPr="0065353B" w:rsidRDefault="00D74E8A" w:rsidP="00D74E8A">
            <w:pPr>
              <w:pStyle w:val="Default"/>
              <w:widowControl w:val="0"/>
              <w:contextualSpacing/>
              <w:rPr>
                <w:bCs/>
                <w:iCs/>
                <w:sz w:val="18"/>
                <w:szCs w:val="18"/>
              </w:rPr>
            </w:pPr>
          </w:p>
          <w:p w14:paraId="7FFA21A2" w14:textId="77777777" w:rsidR="00D74E8A" w:rsidRPr="0065353B" w:rsidRDefault="00D74E8A" w:rsidP="00D74E8A">
            <w:pPr>
              <w:pStyle w:val="Default"/>
              <w:widowControl w:val="0"/>
              <w:contextualSpacing/>
              <w:rPr>
                <w:bCs/>
                <w:iCs/>
                <w:sz w:val="18"/>
                <w:szCs w:val="18"/>
              </w:rPr>
            </w:pPr>
            <w:r w:rsidRPr="0065353B">
              <w:rPr>
                <w:bCs/>
                <w:iCs/>
                <w:sz w:val="18"/>
                <w:szCs w:val="18"/>
              </w:rPr>
              <w:t>Uses pictorial representations and other models to demonstrate understanding of simple equivalent fractions, for example,</w:t>
            </w:r>
            <w:r w:rsidRPr="0065353B">
              <w:rPr>
                <w:bCs/>
                <w:iCs/>
                <w:position w:val="-20"/>
                <w:sz w:val="18"/>
                <w:szCs w:val="18"/>
              </w:rPr>
              <w:t xml:space="preserve"> </w:t>
            </w:r>
            <w:r w:rsidR="00332673" w:rsidRPr="005F584E">
              <w:rPr>
                <w:bCs/>
                <w:iCs/>
                <w:noProof/>
                <w:position w:val="-22"/>
                <w:sz w:val="18"/>
                <w:szCs w:val="18"/>
              </w:rPr>
              <w:object w:dxaOrig="1100" w:dyaOrig="580" w14:anchorId="320617F6">
                <v:shape id="_x0000_i1028" type="#_x0000_t75" alt="" style="width:54.75pt;height:28.5pt;mso-width-percent:0;mso-height-percent:0;mso-width-percent:0;mso-height-percent:0" o:ole="">
                  <v:imagedata r:id="rId16" o:title=""/>
                </v:shape>
                <o:OLEObject Type="Embed" ProgID="Equation.3" ShapeID="_x0000_i1028" DrawAspect="Content" ObjectID="_1739627313" r:id="rId17"/>
              </w:object>
            </w:r>
            <w:r w:rsidRPr="0065353B">
              <w:rPr>
                <w:bCs/>
                <w:iCs/>
                <w:sz w:val="18"/>
                <w:szCs w:val="18"/>
              </w:rPr>
              <w:t>.</w:t>
            </w:r>
          </w:p>
          <w:p w14:paraId="39E9325F" w14:textId="240BB334" w:rsidR="00D74E8A" w:rsidRDefault="00D74E8A" w:rsidP="00D74E8A">
            <w:pPr>
              <w:pStyle w:val="Default"/>
              <w:widowControl w:val="0"/>
              <w:contextualSpacing/>
              <w:rPr>
                <w:bCs/>
                <w:iCs/>
                <w:sz w:val="18"/>
                <w:szCs w:val="18"/>
              </w:rPr>
            </w:pPr>
          </w:p>
          <w:p w14:paraId="6FE69852" w14:textId="7C6E7819" w:rsidR="00D74E8A" w:rsidRDefault="00D74E8A" w:rsidP="00D74E8A">
            <w:pPr>
              <w:pStyle w:val="Default"/>
              <w:widowControl w:val="0"/>
              <w:contextualSpacing/>
              <w:rPr>
                <w:bCs/>
                <w:iCs/>
                <w:sz w:val="18"/>
                <w:szCs w:val="18"/>
              </w:rPr>
            </w:pPr>
          </w:p>
          <w:p w14:paraId="35025018" w14:textId="77777777" w:rsidR="00D74E8A" w:rsidRPr="0065353B" w:rsidRDefault="00D74E8A" w:rsidP="00D74E8A">
            <w:pPr>
              <w:pStyle w:val="Default"/>
              <w:widowControl w:val="0"/>
              <w:contextualSpacing/>
              <w:rPr>
                <w:bCs/>
                <w:iCs/>
                <w:sz w:val="18"/>
                <w:szCs w:val="18"/>
              </w:rPr>
            </w:pPr>
          </w:p>
          <w:p w14:paraId="423E3D5B" w14:textId="77777777" w:rsidR="00D74E8A" w:rsidRPr="0065353B" w:rsidRDefault="00D74E8A" w:rsidP="00D74E8A">
            <w:pPr>
              <w:pStyle w:val="Default"/>
              <w:widowControl w:val="0"/>
              <w:contextualSpacing/>
              <w:rPr>
                <w:bCs/>
                <w:iCs/>
                <w:sz w:val="18"/>
                <w:szCs w:val="18"/>
              </w:rPr>
            </w:pPr>
            <w:r w:rsidRPr="0065353B">
              <w:rPr>
                <w:bCs/>
                <w:iCs/>
                <w:sz w:val="18"/>
                <w:szCs w:val="18"/>
              </w:rPr>
              <w:t>Explains the role of the numerator and denominator.</w:t>
            </w:r>
          </w:p>
          <w:p w14:paraId="68C4938A" w14:textId="77777777" w:rsidR="00D74E8A" w:rsidRPr="0065353B" w:rsidRDefault="00D74E8A" w:rsidP="00D74E8A">
            <w:pPr>
              <w:pStyle w:val="Default"/>
              <w:widowControl w:val="0"/>
              <w:contextualSpacing/>
              <w:rPr>
                <w:bCs/>
                <w:iCs/>
                <w:sz w:val="18"/>
                <w:szCs w:val="18"/>
              </w:rPr>
            </w:pPr>
          </w:p>
          <w:p w14:paraId="6EAB5B37" w14:textId="585CF9E9" w:rsidR="00D74E8A" w:rsidRPr="000E48CB" w:rsidRDefault="00D74E8A" w:rsidP="00D74E8A">
            <w:pPr>
              <w:pBdr>
                <w:top w:val="nil"/>
                <w:left w:val="nil"/>
                <w:bottom w:val="nil"/>
                <w:right w:val="nil"/>
                <w:between w:val="nil"/>
                <w:bar w:val="nil"/>
              </w:pBdr>
              <w:contextualSpacing/>
              <w:rPr>
                <w:rFonts w:ascii="Arial" w:eastAsia="Calibri" w:hAnsi="Arial" w:cs="Arial"/>
                <w:iCs/>
                <w:color w:val="000000"/>
                <w:sz w:val="18"/>
                <w:szCs w:val="18"/>
                <w:u w:color="000000"/>
                <w:bdr w:val="nil"/>
                <w:lang w:val="en-US" w:eastAsia="en-GB"/>
              </w:rPr>
            </w:pPr>
            <w:r w:rsidRPr="0065353B">
              <w:rPr>
                <w:rFonts w:ascii="Arial" w:hAnsi="Arial" w:cs="Arial"/>
                <w:bCs/>
                <w:iCs/>
                <w:sz w:val="18"/>
                <w:szCs w:val="18"/>
              </w:rPr>
              <w:t xml:space="preserve">Uses known multiplication and division facts and other strategies to find unit fractions of whole numbers, for example, </w:t>
            </w:r>
            <w:r w:rsidR="00332673" w:rsidRPr="005F584E">
              <w:rPr>
                <w:rFonts w:ascii="Arial" w:hAnsi="Arial" w:cs="Arial"/>
                <w:bCs/>
                <w:iCs/>
                <w:noProof/>
                <w:position w:val="-20"/>
                <w:sz w:val="18"/>
                <w:szCs w:val="18"/>
              </w:rPr>
              <w:object w:dxaOrig="225" w:dyaOrig="540" w14:anchorId="490F327E">
                <v:shape id="_x0000_i1029" type="#_x0000_t75" alt="" style="width:12.75pt;height:28.5pt;mso-width-percent:0;mso-height-percent:0;mso-width-percent:0;mso-height-percent:0" o:ole="">
                  <v:imagedata r:id="rId18" o:title=""/>
                </v:shape>
                <o:OLEObject Type="Embed" ProgID="Equation.DSMT4" ShapeID="_x0000_i1029" DrawAspect="Content" ObjectID="_1739627314" r:id="rId19"/>
              </w:object>
            </w:r>
            <w:r w:rsidRPr="0065353B">
              <w:rPr>
                <w:rFonts w:ascii="Arial" w:hAnsi="Arial" w:cs="Arial"/>
                <w:bCs/>
                <w:iCs/>
                <w:sz w:val="18"/>
                <w:szCs w:val="18"/>
              </w:rPr>
              <w:t xml:space="preserve">or </w:t>
            </w:r>
            <w:r w:rsidR="00332673" w:rsidRPr="002274D3">
              <w:rPr>
                <w:rFonts w:ascii="Arial" w:hAnsi="Arial" w:cs="Arial"/>
                <w:bCs/>
                <w:iCs/>
                <w:noProof/>
                <w:position w:val="-20"/>
                <w:sz w:val="4"/>
                <w:szCs w:val="4"/>
              </w:rPr>
              <w:object w:dxaOrig="240" w:dyaOrig="560" w14:anchorId="3D49E4AB">
                <v:shape id="_x0000_i1030" type="#_x0000_t75" alt="" style="width:12.75pt;height:28.5pt;mso-width-percent:0;mso-height-percent:0;mso-width-percent:0;mso-height-percent:0" o:ole="">
                  <v:imagedata r:id="rId20" o:title=""/>
                </v:shape>
                <o:OLEObject Type="Embed" ProgID="Equation.3" ShapeID="_x0000_i1030" DrawAspect="Content" ObjectID="_1739627315" r:id="rId21"/>
              </w:object>
            </w:r>
            <w:r w:rsidRPr="008039F6">
              <w:rPr>
                <w:rFonts w:ascii="Arial" w:hAnsi="Arial" w:cs="Arial"/>
                <w:bCs/>
                <w:iCs/>
                <w:sz w:val="4"/>
                <w:szCs w:val="4"/>
              </w:rPr>
              <w:t>.</w:t>
            </w:r>
          </w:p>
        </w:tc>
      </w:tr>
    </w:tbl>
    <w:p w14:paraId="41FD11DD" w14:textId="1FE70C6A" w:rsidR="00D74E8A" w:rsidRDefault="00D74E8A"/>
    <w:p w14:paraId="7DD4028A" w14:textId="497265A3" w:rsidR="008039F6" w:rsidRDefault="008039F6"/>
    <w:p w14:paraId="44B201A5" w14:textId="7BF5F233" w:rsidR="008039F6" w:rsidRDefault="008039F6"/>
    <w:p w14:paraId="255997DF" w14:textId="79241DE6" w:rsidR="008039F6" w:rsidRDefault="008039F6"/>
    <w:p w14:paraId="799C033A" w14:textId="7134BFE1" w:rsidR="008039F6" w:rsidRDefault="008039F6"/>
    <w:p w14:paraId="0FB205AA" w14:textId="3B900607" w:rsidR="008039F6" w:rsidRDefault="008039F6"/>
    <w:p w14:paraId="1F440805" w14:textId="0FF47A9E" w:rsidR="008039F6" w:rsidRDefault="008039F6"/>
    <w:p w14:paraId="3110A7DC" w14:textId="6704800E" w:rsidR="008039F6" w:rsidRDefault="008039F6"/>
    <w:p w14:paraId="32B190D3" w14:textId="610DAC2B" w:rsidR="008039F6" w:rsidRDefault="008039F6"/>
    <w:p w14:paraId="6492CC54" w14:textId="6EB5A321" w:rsidR="008039F6" w:rsidRDefault="008039F6"/>
    <w:p w14:paraId="33060EC3" w14:textId="0A7115F3" w:rsidR="008039F6" w:rsidRDefault="008039F6"/>
    <w:p w14:paraId="2F63CD37" w14:textId="22C48AD4" w:rsidR="008039F6" w:rsidRDefault="008039F6"/>
    <w:p w14:paraId="690EA44E" w14:textId="71C23480" w:rsidR="008039F6" w:rsidRDefault="008039F6"/>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8039F6" w:rsidRPr="000E48CB" w14:paraId="2FA57DA2" w14:textId="77777777" w:rsidTr="00921ABA">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3A0FBAA0" w14:textId="77777777" w:rsidR="008039F6" w:rsidRPr="000E48CB" w:rsidRDefault="008039F6" w:rsidP="00921ABA">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087756E8" w14:textId="145E11E2" w:rsidR="008039F6" w:rsidRPr="000E48CB" w:rsidRDefault="008039F6"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Number, Money and Measure Money</w:t>
            </w:r>
          </w:p>
          <w:p w14:paraId="654DC065" w14:textId="77777777" w:rsidR="008039F6" w:rsidRPr="000E48CB" w:rsidRDefault="008039F6"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FIRST </w:t>
            </w:r>
            <w:r w:rsidRPr="000E48CB">
              <w:rPr>
                <w:rFonts w:ascii="Arial" w:eastAsia="Calibri" w:hAnsi="Arial" w:cs="Arial"/>
                <w:b/>
                <w:bCs/>
                <w:color w:val="000000"/>
                <w:sz w:val="18"/>
                <w:szCs w:val="18"/>
                <w:u w:color="000000"/>
                <w:bdr w:val="nil"/>
                <w:lang w:val="en-US" w:eastAsia="en-GB"/>
              </w:rPr>
              <w:t xml:space="preserve">LEVEL </w:t>
            </w:r>
          </w:p>
          <w:p w14:paraId="72DAD2C8" w14:textId="77777777" w:rsidR="008039F6" w:rsidRPr="000E48CB" w:rsidRDefault="008039F6"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4FD538AB" w14:textId="77777777" w:rsidR="008039F6" w:rsidRPr="000E48CB" w:rsidRDefault="008039F6"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41EBD542" w14:textId="77777777" w:rsidR="008039F6" w:rsidRPr="000E48CB" w:rsidRDefault="008039F6"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0F61165A" w14:textId="459D51EC" w:rsidR="008039F6" w:rsidRPr="000E48CB" w:rsidRDefault="008039F6"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675648" behindDoc="0" locked="0" layoutInCell="1" allowOverlap="1" wp14:anchorId="4A7298D9" wp14:editId="60526520">
                      <wp:simplePos x="0" y="0"/>
                      <wp:positionH relativeFrom="column">
                        <wp:posOffset>3715385</wp:posOffset>
                      </wp:positionH>
                      <wp:positionV relativeFrom="paragraph">
                        <wp:posOffset>176174</wp:posOffset>
                      </wp:positionV>
                      <wp:extent cx="291465" cy="330200"/>
                      <wp:effectExtent l="12700" t="0" r="13335" b="0"/>
                      <wp:wrapNone/>
                      <wp:docPr id="31"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32"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62D7F96" id="Group 7" o:spid="_x0000_s1026" style="position:absolute;margin-left:292.55pt;margin-top:13.85pt;width:22.95pt;height:26pt;rotation:204849fd;z-index:251675648;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Pr>
                <w:noProof/>
              </w:rPr>
              <mc:AlternateContent>
                <mc:Choice Requires="wpg">
                  <w:drawing>
                    <wp:anchor distT="0" distB="0" distL="114300" distR="114300" simplePos="0" relativeHeight="251676672" behindDoc="0" locked="0" layoutInCell="1" allowOverlap="1" wp14:anchorId="4A4DBFE8" wp14:editId="53FE788E">
                      <wp:simplePos x="0" y="0"/>
                      <wp:positionH relativeFrom="column">
                        <wp:posOffset>1832610</wp:posOffset>
                      </wp:positionH>
                      <wp:positionV relativeFrom="paragraph">
                        <wp:posOffset>172364</wp:posOffset>
                      </wp:positionV>
                      <wp:extent cx="291465" cy="330200"/>
                      <wp:effectExtent l="12700" t="0" r="13335" b="0"/>
                      <wp:wrapNone/>
                      <wp:docPr id="28"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29"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34ED9B4" id="Group 7" o:spid="_x0000_s1026" style="position:absolute;margin-left:144.3pt;margin-top:13.55pt;width:22.95pt;height:26pt;rotation:204849fd;z-index:251676672;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1AA33837" w14:textId="77777777" w:rsidR="008039F6" w:rsidRPr="000E48CB" w:rsidRDefault="008039F6"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02B04E55" w14:textId="77777777" w:rsidR="008039F6" w:rsidRPr="000E48CB" w:rsidRDefault="008039F6"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40B9B6C5" w14:textId="77777777" w:rsidR="008039F6" w:rsidRPr="000E48CB" w:rsidRDefault="008039F6"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8039F6" w:rsidRPr="000E48CB" w14:paraId="384BAD8D" w14:textId="77777777" w:rsidTr="00DA3D92">
        <w:trPr>
          <w:trHeight w:val="2350"/>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50351E18" w14:textId="77777777" w:rsidR="008039F6" w:rsidRDefault="008039F6" w:rsidP="008039F6">
            <w:pPr>
              <w:pStyle w:val="NoSpacing"/>
              <w:spacing w:after="0" w:line="240" w:lineRule="auto"/>
              <w:contextualSpacing/>
              <w:rPr>
                <w:rStyle w:val="PageNumber"/>
                <w:rFonts w:ascii="Arial" w:hAnsi="Arial" w:cs="Arial"/>
                <w:sz w:val="18"/>
                <w:szCs w:val="18"/>
              </w:rPr>
            </w:pPr>
          </w:p>
          <w:p w14:paraId="065E1DC2" w14:textId="16798D79" w:rsidR="008039F6" w:rsidRPr="0065353B" w:rsidRDefault="008039F6" w:rsidP="008039F6">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can use money to pay for items and can work out how much change I should receive. MNU 1-09a</w:t>
            </w:r>
          </w:p>
          <w:p w14:paraId="63A85099"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4B28F578" w14:textId="77777777" w:rsidR="008039F6" w:rsidRPr="0065353B" w:rsidRDefault="008039F6" w:rsidP="008039F6">
            <w:pPr>
              <w:pStyle w:val="NoSpacing"/>
              <w:spacing w:after="0" w:line="240" w:lineRule="auto"/>
              <w:contextualSpacing/>
              <w:rPr>
                <w:rStyle w:val="PageNumber"/>
                <w:rFonts w:ascii="Arial" w:hAnsi="Arial" w:cs="Arial"/>
                <w:b/>
                <w:bCs/>
                <w:sz w:val="18"/>
                <w:szCs w:val="18"/>
                <w:u w:val="single"/>
              </w:rPr>
            </w:pPr>
            <w:r w:rsidRPr="0065353B">
              <w:rPr>
                <w:rStyle w:val="PageNumber"/>
                <w:rFonts w:ascii="Arial" w:hAnsi="Arial" w:cs="Arial"/>
                <w:sz w:val="18"/>
                <w:szCs w:val="18"/>
              </w:rPr>
              <w:t>I have investigated how different combinations of coins and notes can be used to pay for goods or be given in change.  MNU 1-09b</w:t>
            </w:r>
          </w:p>
          <w:p w14:paraId="7D5DC80B" w14:textId="77777777" w:rsidR="008039F6" w:rsidRPr="0065353B" w:rsidRDefault="008039F6" w:rsidP="008039F6">
            <w:pPr>
              <w:pStyle w:val="NoSpacing"/>
              <w:spacing w:after="0" w:line="240" w:lineRule="auto"/>
              <w:contextualSpacing/>
              <w:rPr>
                <w:rStyle w:val="PageNumber"/>
                <w:rFonts w:ascii="Arial" w:hAnsi="Arial" w:cs="Arial"/>
                <w:b/>
                <w:bCs/>
                <w:sz w:val="18"/>
                <w:szCs w:val="18"/>
                <w:u w:val="single"/>
              </w:rPr>
            </w:pPr>
          </w:p>
          <w:p w14:paraId="11D04AD4" w14:textId="77777777" w:rsidR="008039F6" w:rsidRPr="0065353B" w:rsidRDefault="008039F6" w:rsidP="008039F6">
            <w:pPr>
              <w:pStyle w:val="NoSpacing"/>
              <w:spacing w:after="0" w:line="240" w:lineRule="auto"/>
              <w:contextualSpacing/>
              <w:rPr>
                <w:rStyle w:val="PageNumber"/>
                <w:rFonts w:ascii="Arial" w:hAnsi="Arial" w:cs="Arial"/>
                <w:b/>
                <w:bCs/>
                <w:sz w:val="18"/>
                <w:szCs w:val="18"/>
                <w:u w:val="single"/>
              </w:rPr>
            </w:pPr>
          </w:p>
          <w:p w14:paraId="7ED3722A" w14:textId="77777777" w:rsidR="008039F6" w:rsidRPr="0065353B" w:rsidRDefault="008039F6" w:rsidP="008039F6">
            <w:pPr>
              <w:pStyle w:val="NoSpacing"/>
              <w:spacing w:after="0" w:line="240" w:lineRule="auto"/>
              <w:contextualSpacing/>
              <w:rPr>
                <w:rStyle w:val="PageNumber"/>
                <w:rFonts w:ascii="Arial" w:hAnsi="Arial" w:cs="Arial"/>
                <w:b/>
                <w:bCs/>
                <w:sz w:val="18"/>
                <w:szCs w:val="18"/>
                <w:u w:val="single"/>
              </w:rPr>
            </w:pPr>
          </w:p>
          <w:p w14:paraId="10CFBC95" w14:textId="77777777" w:rsidR="008039F6" w:rsidRPr="0065353B" w:rsidRDefault="008039F6" w:rsidP="008039F6">
            <w:pPr>
              <w:pStyle w:val="NoSpacing"/>
              <w:spacing w:after="0" w:line="240" w:lineRule="auto"/>
              <w:contextualSpacing/>
              <w:rPr>
                <w:rStyle w:val="PageNumber"/>
                <w:rFonts w:ascii="Arial" w:hAnsi="Arial" w:cs="Arial"/>
                <w:b/>
                <w:bCs/>
                <w:sz w:val="18"/>
                <w:szCs w:val="18"/>
                <w:u w:val="single"/>
              </w:rPr>
            </w:pPr>
          </w:p>
          <w:p w14:paraId="0C825568" w14:textId="77777777" w:rsidR="008039F6" w:rsidRPr="0065353B" w:rsidRDefault="008039F6" w:rsidP="008039F6">
            <w:pPr>
              <w:pStyle w:val="NoSpacing"/>
              <w:spacing w:after="0" w:line="240" w:lineRule="auto"/>
              <w:contextualSpacing/>
              <w:rPr>
                <w:rStyle w:val="PageNumber"/>
                <w:rFonts w:ascii="Arial" w:hAnsi="Arial" w:cs="Arial"/>
                <w:b/>
                <w:bCs/>
                <w:sz w:val="18"/>
                <w:szCs w:val="18"/>
                <w:u w:val="single"/>
              </w:rPr>
            </w:pPr>
          </w:p>
          <w:p w14:paraId="17159459" w14:textId="69874B3C" w:rsidR="008039F6" w:rsidRPr="000E48CB" w:rsidRDefault="008039F6" w:rsidP="008039F6">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7272482C" w14:textId="77777777" w:rsidR="008039F6" w:rsidRDefault="008039F6" w:rsidP="008039F6">
            <w:pPr>
              <w:pStyle w:val="NoSpacing"/>
              <w:spacing w:after="0" w:line="240" w:lineRule="auto"/>
              <w:contextualSpacing/>
              <w:rPr>
                <w:rStyle w:val="PageNumber"/>
                <w:rFonts w:ascii="Arial" w:hAnsi="Arial" w:cs="Arial"/>
                <w:sz w:val="18"/>
                <w:szCs w:val="18"/>
              </w:rPr>
            </w:pPr>
          </w:p>
          <w:p w14:paraId="7F132FE0" w14:textId="107B3AE3"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find the total of a group of the same type of coin or note by counting on in equal steps (1s, 2s, 5s, 10s, 20s and 50s)</w:t>
            </w:r>
            <w:r>
              <w:rPr>
                <w:rStyle w:val="PageNumber"/>
                <w:rFonts w:ascii="Arial" w:hAnsi="Arial" w:cs="Arial"/>
                <w:sz w:val="18"/>
                <w:szCs w:val="18"/>
              </w:rPr>
              <w:t>.</w:t>
            </w:r>
          </w:p>
          <w:p w14:paraId="1E208DF4"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2E54FDF8" w14:textId="1C0B2709"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talk about everyday situations and the types of money calculations people have to do such as ‘buy one, get one free’</w:t>
            </w:r>
            <w:r>
              <w:rPr>
                <w:rStyle w:val="PageNumber"/>
                <w:rFonts w:ascii="Arial" w:eastAsia="Century Gothic" w:hAnsi="Arial" w:cs="Arial"/>
                <w:sz w:val="18"/>
                <w:szCs w:val="18"/>
              </w:rPr>
              <w:t xml:space="preserve"> </w:t>
            </w:r>
            <w:r w:rsidRPr="0065353B">
              <w:rPr>
                <w:rStyle w:val="PageNumber"/>
                <w:rFonts w:ascii="Arial" w:hAnsi="Arial" w:cs="Arial"/>
                <w:sz w:val="18"/>
                <w:szCs w:val="18"/>
              </w:rPr>
              <w:t>(BOGOF).</w:t>
            </w:r>
          </w:p>
          <w:p w14:paraId="0D9FDF26"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4940764B"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exchange coins and notes for different ones which have the same value. </w:t>
            </w:r>
          </w:p>
          <w:p w14:paraId="298AEEF6"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51FE1AEC"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ompare and order written amounts of money. </w:t>
            </w:r>
          </w:p>
          <w:p w14:paraId="1C5BBB7C"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3CDA43EF"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1C6CF5E7"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1B225CBD"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ompare the amount of money I have with the cost of an item and can work out whether I can afford it. </w:t>
            </w:r>
          </w:p>
          <w:p w14:paraId="104C6C85"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5EEBE416" w14:textId="56679A72"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5F9CD94F" w14:textId="1F4999FF"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65A58D7F" w14:textId="1B323461"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70102EA6" w14:textId="37DA8619"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55574738" w14:textId="10541CE4"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05E51FBD" w14:textId="41FF3F05"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782186D8" w14:textId="393EF91E"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3FE7B60F" w14:textId="37404633"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37D1E9D2" w14:textId="0B03E839"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2FF07866" w14:textId="3747A28B"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52337EE5" w14:textId="1C97ED36"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0B73F82D" w14:textId="7B049BBA"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7AD73669" w14:textId="2D4F667D"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5F3BB213"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1A99FB8F"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58C7B96C"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onvert between pounds and pence to help me make sense of calculations. </w:t>
            </w:r>
          </w:p>
          <w:p w14:paraId="01215215" w14:textId="6DCE4059"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6E09E684" w14:textId="7656AE0B" w:rsidR="008039F6" w:rsidRPr="000E48CB" w:rsidRDefault="008039F6" w:rsidP="008039F6">
            <w:pPr>
              <w:snapToGrid w:val="0"/>
              <w:contextualSpacing/>
              <w:rPr>
                <w:rFonts w:ascii="Arial" w:eastAsia="Calibri" w:hAnsi="Arial" w:cs="Arial"/>
                <w:sz w:val="18"/>
                <w:szCs w:val="18"/>
              </w:rPr>
            </w:pPr>
            <w:r w:rsidRPr="0065353B">
              <w:rPr>
                <w:rStyle w:val="PageNumber"/>
                <w:rFonts w:ascii="Arial" w:hAnsi="Arial" w:cs="Arial"/>
                <w:sz w:val="18"/>
                <w:szCs w:val="18"/>
              </w:rPr>
              <w:t>I can devise my own money problems based on everyday situations.</w:t>
            </w: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4B239483" w14:textId="77777777" w:rsidR="008039F6" w:rsidRDefault="008039F6" w:rsidP="008039F6">
            <w:pPr>
              <w:pStyle w:val="NoSpacing"/>
              <w:spacing w:after="0" w:line="240" w:lineRule="auto"/>
              <w:contextualSpacing/>
              <w:rPr>
                <w:rStyle w:val="PageNumber"/>
                <w:rFonts w:ascii="Arial" w:hAnsi="Arial" w:cs="Arial"/>
                <w:sz w:val="18"/>
                <w:szCs w:val="18"/>
              </w:rPr>
            </w:pPr>
          </w:p>
          <w:p w14:paraId="5292FBA6" w14:textId="2547B626"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find the total value of two or three coins or notes. </w:t>
            </w:r>
          </w:p>
          <w:p w14:paraId="6BCCECE3" w14:textId="72E538F1"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5EC669FD" w14:textId="7CDCF33C"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436C4D51"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2FA8BBA6"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ompare and order the values of different groups of coins and notes. </w:t>
            </w:r>
          </w:p>
          <w:p w14:paraId="77339A74"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11B95B77"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0EF69982"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read prices using £ and p</w:t>
            </w:r>
          </w:p>
          <w:p w14:paraId="256BC953"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3317385D"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1CDA1F01"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76E42D52"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explored how a total can be made in different ways. </w:t>
            </w:r>
          </w:p>
          <w:p w14:paraId="2AAB9954"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1425ECC8"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0DF97027"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35504430"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work out simple price differences. </w:t>
            </w:r>
          </w:p>
          <w:p w14:paraId="6354ABDE"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425259F6"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6C5204F0"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21944B79"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16AE6811"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ompare the cost of two items and can discuss which is more expensive and which is cheaper. </w:t>
            </w:r>
          </w:p>
          <w:p w14:paraId="3BDB245A"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610E51CE"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hoose my strategy for working out the value of a group of coins and notes. </w:t>
            </w:r>
          </w:p>
          <w:p w14:paraId="7D65461E"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313FD786" w14:textId="102B7A6B"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6F04037B" w14:textId="080670C3"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7A208BAE" w14:textId="4D9B7DCF"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613641BE"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793BF56F"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estimate whether I can afford several items and estimate the change I should receive. </w:t>
            </w:r>
          </w:p>
          <w:p w14:paraId="0C43A7A7"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1A835CC1"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interpret a money problem and work out what kind of calculations I may need to do to solve it.</w:t>
            </w:r>
          </w:p>
          <w:p w14:paraId="3C8A1C99"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1977F42C"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3C11C08F" w14:textId="765FC199" w:rsidR="008039F6" w:rsidRPr="000E48CB" w:rsidRDefault="008039F6" w:rsidP="008039F6">
            <w:pPr>
              <w:pStyle w:val="NoSpacing"/>
              <w:spacing w:after="0" w:line="240" w:lineRule="auto"/>
              <w:contextualSpacing/>
              <w:rPr>
                <w:rFonts w:ascii="Arial" w:hAnsi="Arial" w:cs="Arial"/>
                <w:sz w:val="18"/>
                <w:szCs w:val="18"/>
              </w:rPr>
            </w:pP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7A9DEB41" w14:textId="77777777" w:rsidR="008039F6" w:rsidRDefault="008039F6" w:rsidP="008039F6">
            <w:pPr>
              <w:pStyle w:val="NoSpacing"/>
              <w:spacing w:after="0" w:line="240" w:lineRule="auto"/>
              <w:contextualSpacing/>
              <w:rPr>
                <w:rStyle w:val="PageNumber"/>
                <w:rFonts w:ascii="Arial" w:hAnsi="Arial" w:cs="Arial"/>
                <w:sz w:val="18"/>
                <w:szCs w:val="18"/>
              </w:rPr>
            </w:pPr>
          </w:p>
          <w:p w14:paraId="29DF069D" w14:textId="0055637C" w:rsidR="008039F6" w:rsidRDefault="008039F6" w:rsidP="008039F6">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can find the total of several coins or notes using sorting and counting on strategies</w:t>
            </w:r>
            <w:r>
              <w:rPr>
                <w:rStyle w:val="PageNumber"/>
                <w:rFonts w:ascii="Arial" w:hAnsi="Arial" w:cs="Arial"/>
                <w:sz w:val="18"/>
                <w:szCs w:val="18"/>
              </w:rPr>
              <w:t>.</w:t>
            </w:r>
          </w:p>
          <w:p w14:paraId="66D62EE3"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6C0D8B93"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5EB07EBC" w14:textId="22DC95BF"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estimate the total of several coins and notes and can then count to check how close my estimate was</w:t>
            </w:r>
            <w:r>
              <w:rPr>
                <w:rStyle w:val="PageNumber"/>
                <w:rFonts w:ascii="Arial" w:hAnsi="Arial" w:cs="Arial"/>
                <w:sz w:val="18"/>
                <w:szCs w:val="18"/>
              </w:rPr>
              <w:t xml:space="preserve">. </w:t>
            </w:r>
          </w:p>
          <w:p w14:paraId="33FAE7B6"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3B97FCCC"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50C9E31E"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6C1ADAE6" w14:textId="03698360"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01E1BC31"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5D4CA410"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the coins and notes I have to pay the exact amount for an item in a variety of ways including using the fewest coins. </w:t>
            </w:r>
          </w:p>
          <w:p w14:paraId="603ED30D"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03D0B6E0" w14:textId="626B1688"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estimate and then work out the price difference between two items using my addition and subtraction strategies</w:t>
            </w:r>
            <w:r>
              <w:rPr>
                <w:rStyle w:val="PageNumber"/>
                <w:rFonts w:ascii="Arial" w:eastAsia="Century Gothic" w:hAnsi="Arial" w:cs="Arial"/>
                <w:sz w:val="18"/>
                <w:szCs w:val="18"/>
              </w:rPr>
              <w:t xml:space="preserve"> </w:t>
            </w:r>
            <w:r w:rsidRPr="0065353B">
              <w:rPr>
                <w:rStyle w:val="PageNumber"/>
                <w:rFonts w:ascii="Arial" w:hAnsi="Arial" w:cs="Arial"/>
                <w:sz w:val="18"/>
                <w:szCs w:val="18"/>
              </w:rPr>
              <w:t>(e.g. counting on or using known number facts)</w:t>
            </w:r>
            <w:r>
              <w:rPr>
                <w:rStyle w:val="PageNumber"/>
                <w:rFonts w:ascii="Arial" w:hAnsi="Arial" w:cs="Arial"/>
                <w:sz w:val="18"/>
                <w:szCs w:val="18"/>
              </w:rPr>
              <w:t xml:space="preserve">. </w:t>
            </w:r>
          </w:p>
          <w:p w14:paraId="7904543D"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36209016"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compare and order the cost of several items and can discuss their values in comparison to each other.</w:t>
            </w:r>
          </w:p>
          <w:p w14:paraId="2608E2DE" w14:textId="3DF430D8"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5C02B246"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4F0D4230"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a variety of strategies to find a total of several amounts of money with or without jottings or written calculations. </w:t>
            </w:r>
          </w:p>
          <w:p w14:paraId="4AB1159C" w14:textId="6E7DFF2B"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72B3095B" w14:textId="597AE842"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5B2D2416" w14:textId="7985042A" w:rsidR="008039F6" w:rsidRDefault="008039F6" w:rsidP="008039F6">
            <w:pPr>
              <w:pStyle w:val="NoSpacing"/>
              <w:spacing w:after="0" w:line="240" w:lineRule="auto"/>
              <w:contextualSpacing/>
              <w:rPr>
                <w:rStyle w:val="PageNumber"/>
                <w:rFonts w:ascii="Arial" w:eastAsia="Century Gothic" w:hAnsi="Arial" w:cs="Arial"/>
                <w:sz w:val="18"/>
                <w:szCs w:val="18"/>
              </w:rPr>
            </w:pPr>
          </w:p>
          <w:p w14:paraId="7EFDBFE8"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0696EA47"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work out the total of several items, and how much change</w:t>
            </w:r>
          </w:p>
          <w:p w14:paraId="66A648C8"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should receive. </w:t>
            </w:r>
          </w:p>
          <w:p w14:paraId="14431A31"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6D50951A"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estimate, calculate and check my solution to a problem. </w:t>
            </w:r>
          </w:p>
          <w:p w14:paraId="4774F557"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6CF4DDD9"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talk about the different ways to solve a money problem. </w:t>
            </w:r>
          </w:p>
          <w:p w14:paraId="08EFC678"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719DAE27"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492EEFB9"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28AF793B"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6ECA8AEC" w14:textId="77777777" w:rsidR="008039F6" w:rsidRPr="0065353B" w:rsidRDefault="008039F6" w:rsidP="008039F6">
            <w:pPr>
              <w:pStyle w:val="NoSpacing"/>
              <w:spacing w:after="0" w:line="240" w:lineRule="auto"/>
              <w:contextualSpacing/>
              <w:rPr>
                <w:rStyle w:val="PageNumber"/>
                <w:rFonts w:ascii="Arial" w:eastAsia="Century Gothic" w:hAnsi="Arial" w:cs="Arial"/>
                <w:sz w:val="18"/>
                <w:szCs w:val="18"/>
              </w:rPr>
            </w:pPr>
          </w:p>
          <w:p w14:paraId="53FC777B" w14:textId="77777777" w:rsidR="008039F6" w:rsidRPr="000E48CB" w:rsidRDefault="008039F6" w:rsidP="008039F6">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03A5F380" w14:textId="77777777" w:rsidR="008039F6" w:rsidRDefault="008039F6" w:rsidP="008039F6">
            <w:pPr>
              <w:pStyle w:val="Default"/>
              <w:widowControl w:val="0"/>
              <w:contextualSpacing/>
              <w:rPr>
                <w:bCs/>
                <w:iCs/>
                <w:sz w:val="18"/>
                <w:szCs w:val="18"/>
              </w:rPr>
            </w:pPr>
          </w:p>
          <w:p w14:paraId="2187CDD2" w14:textId="17571AA5" w:rsidR="008039F6" w:rsidRPr="0065353B" w:rsidRDefault="008039F6" w:rsidP="008039F6">
            <w:pPr>
              <w:pStyle w:val="Default"/>
              <w:widowControl w:val="0"/>
              <w:contextualSpacing/>
              <w:rPr>
                <w:bCs/>
                <w:iCs/>
                <w:sz w:val="18"/>
                <w:szCs w:val="18"/>
              </w:rPr>
            </w:pPr>
            <w:r w:rsidRPr="0065353B">
              <w:rPr>
                <w:bCs/>
                <w:iCs/>
                <w:sz w:val="18"/>
                <w:szCs w:val="18"/>
              </w:rPr>
              <w:t xml:space="preserve">Identifies and uses all coins and notes to £20 and explores different ways </w:t>
            </w:r>
            <w:r w:rsidRPr="0065353B">
              <w:rPr>
                <w:bCs/>
                <w:iCs/>
                <w:sz w:val="18"/>
                <w:szCs w:val="18"/>
              </w:rPr>
              <w:br/>
              <w:t>of making the same total.</w:t>
            </w:r>
          </w:p>
          <w:p w14:paraId="71EFB0E7" w14:textId="77777777" w:rsidR="008039F6" w:rsidRPr="0065353B" w:rsidRDefault="008039F6" w:rsidP="008039F6">
            <w:pPr>
              <w:pStyle w:val="Default"/>
              <w:widowControl w:val="0"/>
              <w:contextualSpacing/>
              <w:rPr>
                <w:bCs/>
                <w:iCs/>
                <w:sz w:val="18"/>
                <w:szCs w:val="18"/>
              </w:rPr>
            </w:pPr>
          </w:p>
          <w:p w14:paraId="13626FED" w14:textId="77777777" w:rsidR="008039F6" w:rsidRPr="0065353B" w:rsidRDefault="008039F6" w:rsidP="008039F6">
            <w:pPr>
              <w:pStyle w:val="Default"/>
              <w:widowControl w:val="0"/>
              <w:contextualSpacing/>
              <w:rPr>
                <w:bCs/>
                <w:iCs/>
                <w:sz w:val="18"/>
                <w:szCs w:val="18"/>
              </w:rPr>
            </w:pPr>
            <w:r w:rsidRPr="0065353B">
              <w:rPr>
                <w:bCs/>
                <w:iCs/>
                <w:sz w:val="18"/>
                <w:szCs w:val="18"/>
              </w:rPr>
              <w:t xml:space="preserve">Records amounts accurately in different ways using the correct notation, </w:t>
            </w:r>
            <w:r w:rsidRPr="0065353B">
              <w:rPr>
                <w:bCs/>
                <w:iCs/>
                <w:sz w:val="18"/>
                <w:szCs w:val="18"/>
              </w:rPr>
              <w:br/>
              <w:t>for example, 149p = £1·49 and 7p = £0·07.</w:t>
            </w:r>
          </w:p>
          <w:p w14:paraId="426CA10D" w14:textId="77777777" w:rsidR="008039F6" w:rsidRPr="0065353B" w:rsidRDefault="008039F6" w:rsidP="008039F6">
            <w:pPr>
              <w:pStyle w:val="Default"/>
              <w:widowControl w:val="0"/>
              <w:contextualSpacing/>
              <w:rPr>
                <w:bCs/>
                <w:iCs/>
                <w:sz w:val="18"/>
                <w:szCs w:val="18"/>
              </w:rPr>
            </w:pPr>
          </w:p>
          <w:p w14:paraId="5C6B5446" w14:textId="77777777" w:rsidR="008039F6" w:rsidRPr="0065353B" w:rsidRDefault="008039F6" w:rsidP="008039F6">
            <w:pPr>
              <w:pStyle w:val="Default"/>
              <w:widowControl w:val="0"/>
              <w:contextualSpacing/>
              <w:rPr>
                <w:bCs/>
                <w:iCs/>
                <w:sz w:val="18"/>
                <w:szCs w:val="18"/>
              </w:rPr>
            </w:pPr>
            <w:r w:rsidRPr="0065353B">
              <w:rPr>
                <w:bCs/>
                <w:iCs/>
                <w:sz w:val="18"/>
                <w:szCs w:val="18"/>
              </w:rPr>
              <w:t xml:space="preserve">Uses a variety of coin and note combinations, to pay for items and give change </w:t>
            </w:r>
            <w:r w:rsidRPr="0065353B">
              <w:rPr>
                <w:bCs/>
                <w:iCs/>
                <w:sz w:val="18"/>
                <w:szCs w:val="18"/>
              </w:rPr>
              <w:br/>
              <w:t>within £10.</w:t>
            </w:r>
          </w:p>
          <w:p w14:paraId="1C8CF87E" w14:textId="77777777" w:rsidR="008039F6" w:rsidRPr="0065353B" w:rsidRDefault="008039F6" w:rsidP="008039F6">
            <w:pPr>
              <w:pStyle w:val="Default"/>
              <w:widowControl w:val="0"/>
              <w:contextualSpacing/>
              <w:rPr>
                <w:bCs/>
                <w:iCs/>
                <w:sz w:val="18"/>
                <w:szCs w:val="18"/>
              </w:rPr>
            </w:pPr>
          </w:p>
          <w:p w14:paraId="6725C54D" w14:textId="77777777" w:rsidR="008039F6" w:rsidRPr="0065353B" w:rsidRDefault="008039F6" w:rsidP="008039F6">
            <w:pPr>
              <w:pStyle w:val="Default"/>
              <w:widowControl w:val="0"/>
              <w:contextualSpacing/>
              <w:rPr>
                <w:bCs/>
                <w:iCs/>
                <w:sz w:val="18"/>
                <w:szCs w:val="18"/>
              </w:rPr>
            </w:pPr>
            <w:r w:rsidRPr="0065353B">
              <w:rPr>
                <w:bCs/>
                <w:iCs/>
                <w:sz w:val="18"/>
                <w:szCs w:val="18"/>
              </w:rPr>
              <w:t>Applies mental agility number skills to calculate the total spent in a shopping situation and is able to calculate change.</w:t>
            </w:r>
          </w:p>
          <w:p w14:paraId="2F0EF869" w14:textId="77777777" w:rsidR="008039F6" w:rsidRPr="0065353B" w:rsidRDefault="008039F6" w:rsidP="008039F6">
            <w:pPr>
              <w:pStyle w:val="Default"/>
              <w:widowControl w:val="0"/>
              <w:contextualSpacing/>
              <w:rPr>
                <w:b/>
                <w:bCs/>
                <w:i/>
                <w:iCs/>
                <w:sz w:val="18"/>
                <w:szCs w:val="18"/>
              </w:rPr>
            </w:pPr>
          </w:p>
          <w:p w14:paraId="6C5C9B06" w14:textId="67B822D6" w:rsidR="008039F6" w:rsidRPr="0065353B" w:rsidRDefault="008039F6" w:rsidP="008039F6">
            <w:pPr>
              <w:pStyle w:val="Default"/>
              <w:widowControl w:val="0"/>
              <w:contextualSpacing/>
              <w:rPr>
                <w:sz w:val="18"/>
                <w:szCs w:val="18"/>
              </w:rPr>
            </w:pPr>
            <w:r w:rsidRPr="0065353B">
              <w:rPr>
                <w:bCs/>
                <w:iCs/>
                <w:sz w:val="18"/>
                <w:szCs w:val="18"/>
              </w:rPr>
              <w:t>Demonstrates awareness of how goods can be paid for using cards and digital technology.</w:t>
            </w:r>
          </w:p>
          <w:p w14:paraId="54A425D1" w14:textId="6B406C4E" w:rsidR="008039F6" w:rsidRPr="000E48CB" w:rsidRDefault="008039F6" w:rsidP="008039F6">
            <w:pPr>
              <w:pBdr>
                <w:top w:val="nil"/>
                <w:left w:val="nil"/>
                <w:bottom w:val="nil"/>
                <w:right w:val="nil"/>
                <w:between w:val="nil"/>
                <w:bar w:val="nil"/>
              </w:pBdr>
              <w:contextualSpacing/>
              <w:rPr>
                <w:rFonts w:ascii="Arial" w:eastAsia="Calibri" w:hAnsi="Arial" w:cs="Arial"/>
                <w:iCs/>
                <w:color w:val="000000"/>
                <w:sz w:val="18"/>
                <w:szCs w:val="18"/>
                <w:u w:color="000000"/>
                <w:bdr w:val="nil"/>
                <w:lang w:val="en-US" w:eastAsia="en-GB"/>
              </w:rPr>
            </w:pPr>
          </w:p>
        </w:tc>
      </w:tr>
    </w:tbl>
    <w:p w14:paraId="42650F7B" w14:textId="53577627" w:rsidR="008039F6" w:rsidRDefault="008039F6"/>
    <w:p w14:paraId="5D5C85BE" w14:textId="4183A01E" w:rsidR="00FB1680" w:rsidRDefault="00FB1680"/>
    <w:p w14:paraId="71A26D6C" w14:textId="7F4CAFDB" w:rsidR="00FB1680" w:rsidRDefault="00FB1680"/>
    <w:p w14:paraId="3C036CDB" w14:textId="6A73D09E" w:rsidR="00FB1680" w:rsidRDefault="00FB1680"/>
    <w:p w14:paraId="78172D0A" w14:textId="2C27CB33" w:rsidR="00FB1680" w:rsidRDefault="00FB1680"/>
    <w:p w14:paraId="0DAB3308" w14:textId="7BD162AA" w:rsidR="00FB1680" w:rsidRDefault="00FB1680"/>
    <w:p w14:paraId="2AC30CC5" w14:textId="17CDA288" w:rsidR="00FB1680" w:rsidRDefault="00FB1680"/>
    <w:p w14:paraId="46E10164" w14:textId="40FF25D5" w:rsidR="00FB1680" w:rsidRDefault="00FB1680"/>
    <w:p w14:paraId="175B2151" w14:textId="4F91B87A" w:rsidR="00FB1680" w:rsidRDefault="00FB1680"/>
    <w:p w14:paraId="245EF79D" w14:textId="6A4E0CF6" w:rsidR="00DA3D92" w:rsidRDefault="00DA3D92"/>
    <w:p w14:paraId="4F542BC8" w14:textId="6B207F81" w:rsidR="00DA3D92" w:rsidRDefault="00DA3D92"/>
    <w:p w14:paraId="58C86EA0" w14:textId="77777777" w:rsidR="00DA3D92" w:rsidRDefault="00DA3D92"/>
    <w:p w14:paraId="60840F59" w14:textId="454DA21F" w:rsidR="00FB1680" w:rsidRDefault="00FB1680"/>
    <w:p w14:paraId="4E516277" w14:textId="233B5BF4" w:rsidR="00FB1680" w:rsidRDefault="00FB1680"/>
    <w:p w14:paraId="3743689F" w14:textId="30117274" w:rsidR="00FB1680" w:rsidRDefault="00FB1680"/>
    <w:p w14:paraId="2860AC0D" w14:textId="1FB53562" w:rsidR="00FB1680" w:rsidRDefault="00FB1680"/>
    <w:p w14:paraId="2D86A4E8" w14:textId="21711ABF" w:rsidR="00FB1680" w:rsidRDefault="00FB1680"/>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FB1680" w:rsidRPr="000E48CB" w14:paraId="21142FCB" w14:textId="77777777" w:rsidTr="00921ABA">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4405BC54" w14:textId="77777777" w:rsidR="00FB1680" w:rsidRPr="000E48CB" w:rsidRDefault="00FB1680" w:rsidP="00921ABA">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2B16AEF2" w14:textId="17E63D2A" w:rsidR="00FB1680" w:rsidRPr="000E48CB" w:rsidRDefault="00FB1680"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Number, Money and Measure Time</w:t>
            </w:r>
          </w:p>
          <w:p w14:paraId="204237E2" w14:textId="77777777" w:rsidR="00FB1680" w:rsidRPr="000E48CB" w:rsidRDefault="00FB1680"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FIRST </w:t>
            </w:r>
            <w:r w:rsidRPr="000E48CB">
              <w:rPr>
                <w:rFonts w:ascii="Arial" w:eastAsia="Calibri" w:hAnsi="Arial" w:cs="Arial"/>
                <w:b/>
                <w:bCs/>
                <w:color w:val="000000"/>
                <w:sz w:val="18"/>
                <w:szCs w:val="18"/>
                <w:u w:color="000000"/>
                <w:bdr w:val="nil"/>
                <w:lang w:val="en-US" w:eastAsia="en-GB"/>
              </w:rPr>
              <w:t xml:space="preserve">LEVEL </w:t>
            </w:r>
          </w:p>
          <w:p w14:paraId="276694E5" w14:textId="77777777" w:rsidR="00FB1680" w:rsidRPr="000E48CB" w:rsidRDefault="00FB1680"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256AED16" w14:textId="77777777" w:rsidR="00FB1680" w:rsidRPr="000E48CB" w:rsidRDefault="00FB1680"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12161AF2" w14:textId="77777777" w:rsidR="00FB1680" w:rsidRPr="000E48CB" w:rsidRDefault="00FB1680"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751460FF" w14:textId="77777777" w:rsidR="00FB1680" w:rsidRPr="000E48CB" w:rsidRDefault="00FB1680"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678720" behindDoc="0" locked="0" layoutInCell="1" allowOverlap="1" wp14:anchorId="035452B8" wp14:editId="6463CA0F">
                      <wp:simplePos x="0" y="0"/>
                      <wp:positionH relativeFrom="column">
                        <wp:posOffset>3715385</wp:posOffset>
                      </wp:positionH>
                      <wp:positionV relativeFrom="paragraph">
                        <wp:posOffset>176174</wp:posOffset>
                      </wp:positionV>
                      <wp:extent cx="291465" cy="330200"/>
                      <wp:effectExtent l="12700" t="0" r="13335" b="0"/>
                      <wp:wrapNone/>
                      <wp:docPr id="40"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41"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847BA52" id="Group 7" o:spid="_x0000_s1026" style="position:absolute;margin-left:292.55pt;margin-top:13.85pt;width:22.95pt;height:26pt;rotation:204849fd;z-index:251678720;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Pr>
                <w:noProof/>
              </w:rPr>
              <mc:AlternateContent>
                <mc:Choice Requires="wpg">
                  <w:drawing>
                    <wp:anchor distT="0" distB="0" distL="114300" distR="114300" simplePos="0" relativeHeight="251679744" behindDoc="0" locked="0" layoutInCell="1" allowOverlap="1" wp14:anchorId="7E169462" wp14:editId="634B7F8F">
                      <wp:simplePos x="0" y="0"/>
                      <wp:positionH relativeFrom="column">
                        <wp:posOffset>1832610</wp:posOffset>
                      </wp:positionH>
                      <wp:positionV relativeFrom="paragraph">
                        <wp:posOffset>172364</wp:posOffset>
                      </wp:positionV>
                      <wp:extent cx="291465" cy="330200"/>
                      <wp:effectExtent l="12700" t="0" r="13335" b="0"/>
                      <wp:wrapNone/>
                      <wp:docPr id="43"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44"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54BB3AC" id="Group 7" o:spid="_x0000_s1026" style="position:absolute;margin-left:144.3pt;margin-top:13.55pt;width:22.95pt;height:26pt;rotation:204849fd;z-index:251679744;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29DA017C" w14:textId="77777777" w:rsidR="00FB1680" w:rsidRPr="000E48CB" w:rsidRDefault="00FB1680"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2B77CCC9" w14:textId="77777777" w:rsidR="00FB1680" w:rsidRPr="000E48CB" w:rsidRDefault="00FB1680"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2DF81396" w14:textId="77777777" w:rsidR="00FB1680" w:rsidRPr="000E48CB" w:rsidRDefault="00FB1680"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FB1680" w:rsidRPr="000E48CB" w14:paraId="5B2DB3B7" w14:textId="77777777" w:rsidTr="00921ABA">
        <w:trPr>
          <w:trHeight w:val="4618"/>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18F44929" w14:textId="77777777" w:rsidR="00FB1680" w:rsidRDefault="00FB1680" w:rsidP="00FB1680">
            <w:pPr>
              <w:pStyle w:val="NoSpacing"/>
              <w:spacing w:after="0" w:line="240" w:lineRule="auto"/>
              <w:contextualSpacing/>
              <w:rPr>
                <w:rStyle w:val="PageNumber"/>
                <w:rFonts w:ascii="Arial" w:hAnsi="Arial" w:cs="Arial"/>
                <w:sz w:val="18"/>
                <w:szCs w:val="18"/>
              </w:rPr>
            </w:pPr>
          </w:p>
          <w:p w14:paraId="018EEE35" w14:textId="277A46A1" w:rsidR="00FB1680" w:rsidRPr="0065353B" w:rsidRDefault="00FB1680" w:rsidP="00FB1680">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 xml:space="preserve">I can tell the time using 12-hour clocks, realising there is a link with 24-hour notation, explain how it impacts on my daily routine and ensure that I am organised and ready for events throughout my day. MNU 1-10a </w:t>
            </w:r>
          </w:p>
          <w:p w14:paraId="63551688"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524E50D9" w14:textId="77777777" w:rsidR="00FB1680" w:rsidRPr="0065353B" w:rsidRDefault="00FB1680" w:rsidP="00FB1680">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can use a calendar to plan and be organised for key events for myself and my class throughout the year. MNU 1-10b</w:t>
            </w:r>
          </w:p>
          <w:p w14:paraId="21807A4A"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58E01A1C" w14:textId="77777777" w:rsidR="00FB1680" w:rsidRPr="0065353B" w:rsidRDefault="00FB1680" w:rsidP="00FB1680">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have begun to develop a sense of how long tasks take by measuring the time taken to complete a range of activities using a variety of timers. MNU 1-10c</w:t>
            </w:r>
          </w:p>
          <w:p w14:paraId="28568AFA" w14:textId="77777777" w:rsidR="00FB1680" w:rsidRPr="0065353B" w:rsidRDefault="00FB1680" w:rsidP="00FB1680">
            <w:pPr>
              <w:pStyle w:val="NoSpacing"/>
              <w:spacing w:after="0" w:line="240" w:lineRule="auto"/>
              <w:contextualSpacing/>
              <w:rPr>
                <w:rStyle w:val="PageNumber"/>
                <w:rFonts w:ascii="Arial" w:hAnsi="Arial" w:cs="Arial"/>
                <w:sz w:val="18"/>
                <w:szCs w:val="18"/>
              </w:rPr>
            </w:pPr>
          </w:p>
          <w:p w14:paraId="1B1E5464" w14:textId="77777777" w:rsidR="00FB1680" w:rsidRPr="0065353B" w:rsidRDefault="00FB1680" w:rsidP="00FB1680">
            <w:pPr>
              <w:pStyle w:val="NoSpacing"/>
              <w:spacing w:after="0" w:line="240" w:lineRule="auto"/>
              <w:contextualSpacing/>
              <w:rPr>
                <w:rStyle w:val="PageNumber"/>
                <w:rFonts w:ascii="Arial" w:hAnsi="Arial" w:cs="Arial"/>
                <w:sz w:val="18"/>
                <w:szCs w:val="18"/>
              </w:rPr>
            </w:pPr>
          </w:p>
          <w:p w14:paraId="75984350" w14:textId="77777777" w:rsidR="00FB1680" w:rsidRPr="0065353B" w:rsidRDefault="00FB1680" w:rsidP="00FB1680">
            <w:pPr>
              <w:pStyle w:val="NoSpacing"/>
              <w:spacing w:after="0" w:line="240" w:lineRule="auto"/>
              <w:contextualSpacing/>
              <w:rPr>
                <w:rStyle w:val="PageNumber"/>
                <w:rFonts w:ascii="Arial" w:hAnsi="Arial" w:cs="Arial"/>
                <w:sz w:val="18"/>
                <w:szCs w:val="18"/>
              </w:rPr>
            </w:pPr>
          </w:p>
          <w:p w14:paraId="6D5B3CBC" w14:textId="77777777" w:rsidR="00FB1680" w:rsidRPr="0065353B" w:rsidRDefault="00FB1680" w:rsidP="00FB1680">
            <w:pPr>
              <w:pStyle w:val="NoSpacing"/>
              <w:spacing w:after="0" w:line="240" w:lineRule="auto"/>
              <w:contextualSpacing/>
              <w:rPr>
                <w:rStyle w:val="PageNumber"/>
                <w:rFonts w:ascii="Arial" w:hAnsi="Arial" w:cs="Arial"/>
                <w:sz w:val="18"/>
                <w:szCs w:val="18"/>
              </w:rPr>
            </w:pPr>
          </w:p>
          <w:p w14:paraId="0AD8A4A1" w14:textId="77777777" w:rsidR="00FB1680" w:rsidRPr="000E48CB" w:rsidRDefault="00FB1680" w:rsidP="00FB1680">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27006850" w14:textId="77777777" w:rsidR="00FB1680" w:rsidRDefault="00FB1680" w:rsidP="00FB1680">
            <w:pPr>
              <w:pStyle w:val="NoSpacing"/>
              <w:spacing w:after="0" w:line="240" w:lineRule="auto"/>
              <w:contextualSpacing/>
              <w:rPr>
                <w:rStyle w:val="PageNumber"/>
                <w:rFonts w:ascii="Arial" w:hAnsi="Arial" w:cs="Arial"/>
                <w:sz w:val="18"/>
                <w:szCs w:val="18"/>
              </w:rPr>
            </w:pPr>
          </w:p>
          <w:p w14:paraId="7381FEE8" w14:textId="6EA765FC"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know the units we use to measure calendar time and how they relate to each other</w:t>
            </w:r>
          </w:p>
          <w:p w14:paraId="5D1CECA9"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39B007CE"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31283FB4"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looked at and compared a range of different calendars. </w:t>
            </w:r>
          </w:p>
          <w:p w14:paraId="7020BC5F"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32E77C80"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75A01B3B"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explored what can be achieved in a given period of time. </w:t>
            </w:r>
          </w:p>
          <w:p w14:paraId="1A419362"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60BFCE46"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39592BB2"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am beginning to develop a sense of how long seconds, minutes and hours last. </w:t>
            </w:r>
          </w:p>
          <w:p w14:paraId="2CEE2475"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46F95958" w14:textId="77777777" w:rsidR="00FB1680" w:rsidRPr="0065353B" w:rsidRDefault="00FB1680" w:rsidP="00FB1680">
            <w:pPr>
              <w:widowControl w:val="0"/>
              <w:contextualSpacing/>
              <w:rPr>
                <w:rStyle w:val="PageNumber"/>
                <w:rFonts w:ascii="Arial" w:hAnsi="Arial" w:cs="Arial"/>
                <w:sz w:val="18"/>
                <w:szCs w:val="18"/>
              </w:rPr>
            </w:pPr>
            <w:r w:rsidRPr="0065353B">
              <w:rPr>
                <w:rStyle w:val="PageNumber"/>
                <w:rFonts w:ascii="Arial" w:hAnsi="Arial" w:cs="Arial"/>
                <w:sz w:val="18"/>
                <w:szCs w:val="18"/>
              </w:rPr>
              <w:t xml:space="preserve">I have explored what can be achieved in a period of standard time. </w:t>
            </w:r>
          </w:p>
          <w:p w14:paraId="7A71D800" w14:textId="77777777" w:rsidR="00FB1680" w:rsidRDefault="00FB1680" w:rsidP="00FB1680">
            <w:pPr>
              <w:widowControl w:val="0"/>
              <w:contextualSpacing/>
              <w:rPr>
                <w:rStyle w:val="PageNumber"/>
                <w:rFonts w:ascii="Arial" w:hAnsi="Arial" w:cs="Arial"/>
                <w:sz w:val="18"/>
                <w:szCs w:val="18"/>
              </w:rPr>
            </w:pPr>
          </w:p>
          <w:p w14:paraId="66E571B0" w14:textId="7D567FCD" w:rsidR="00FB1680" w:rsidRPr="0065353B" w:rsidRDefault="00FB1680" w:rsidP="00FB1680">
            <w:pPr>
              <w:widowControl w:val="0"/>
              <w:contextualSpacing/>
              <w:rPr>
                <w:rStyle w:val="PageNumber"/>
                <w:rFonts w:ascii="Arial" w:hAnsi="Arial" w:cs="Arial"/>
                <w:b/>
                <w:sz w:val="18"/>
                <w:szCs w:val="18"/>
              </w:rPr>
            </w:pPr>
            <w:r w:rsidRPr="0065353B">
              <w:rPr>
                <w:rStyle w:val="PageNumber"/>
                <w:rFonts w:ascii="Arial" w:hAnsi="Arial" w:cs="Arial"/>
                <w:sz w:val="18"/>
                <w:szCs w:val="18"/>
              </w:rPr>
              <w:t>I have explored a range of different timetables which people use to help them organise their time.</w:t>
            </w:r>
          </w:p>
          <w:p w14:paraId="0B475C49" w14:textId="77777777" w:rsidR="00FB1680" w:rsidRPr="0065353B" w:rsidRDefault="00FB1680" w:rsidP="00FB1680">
            <w:pPr>
              <w:widowControl w:val="0"/>
              <w:contextualSpacing/>
              <w:rPr>
                <w:rStyle w:val="PageNumber"/>
                <w:rFonts w:ascii="Arial" w:eastAsia="Century Gothic" w:hAnsi="Arial" w:cs="Arial"/>
                <w:sz w:val="18"/>
                <w:szCs w:val="18"/>
              </w:rPr>
            </w:pPr>
          </w:p>
          <w:p w14:paraId="4BAC0CD9"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2275C0BE"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1A6FFFAF"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55B09B10"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7339A161"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04F10E03"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2EB341A9"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7D511404" w14:textId="01960672" w:rsidR="00FB1680" w:rsidRPr="000E48CB" w:rsidRDefault="00FB1680" w:rsidP="00FB1680">
            <w:pPr>
              <w:snapToGrid w:val="0"/>
              <w:contextualSpacing/>
              <w:rPr>
                <w:rFonts w:ascii="Arial" w:eastAsia="Calibri" w:hAnsi="Arial" w:cs="Arial"/>
                <w:sz w:val="18"/>
                <w:szCs w:val="18"/>
              </w:rPr>
            </w:pP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24FC2DA5" w14:textId="77777777" w:rsidR="00FB1680" w:rsidRDefault="00FB1680" w:rsidP="00FB1680">
            <w:pPr>
              <w:pStyle w:val="NoSpacing"/>
              <w:spacing w:after="0" w:line="240" w:lineRule="auto"/>
              <w:contextualSpacing/>
              <w:rPr>
                <w:rStyle w:val="PageNumber"/>
                <w:rFonts w:ascii="Arial" w:hAnsi="Arial" w:cs="Arial"/>
                <w:sz w:val="18"/>
                <w:szCs w:val="18"/>
              </w:rPr>
            </w:pPr>
          </w:p>
          <w:p w14:paraId="2DEACF8E" w14:textId="55AE90F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talk about why we need calendars and how we use them. </w:t>
            </w:r>
          </w:p>
          <w:p w14:paraId="2429484A"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5EC70038" w14:textId="6B692501" w:rsidR="00FB1680" w:rsidRDefault="00FB1680" w:rsidP="00FB1680">
            <w:pPr>
              <w:pStyle w:val="NoSpacing"/>
              <w:spacing w:after="0" w:line="240" w:lineRule="auto"/>
              <w:contextualSpacing/>
              <w:rPr>
                <w:rStyle w:val="PageNumber"/>
                <w:rFonts w:ascii="Arial" w:eastAsia="Century Gothic" w:hAnsi="Arial" w:cs="Arial"/>
                <w:sz w:val="18"/>
                <w:szCs w:val="18"/>
              </w:rPr>
            </w:pPr>
          </w:p>
          <w:p w14:paraId="3BBD837C"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13604D2C"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know that I need to use a common starting time to compare times accurately. </w:t>
            </w:r>
          </w:p>
          <w:p w14:paraId="1161CCE9"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6FFED325"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explored simple time devices to measure minutes. </w:t>
            </w:r>
          </w:p>
          <w:p w14:paraId="1DF71DBE" w14:textId="1B0EFA76" w:rsidR="00FB1680" w:rsidRDefault="00FB1680" w:rsidP="00FB1680">
            <w:pPr>
              <w:pStyle w:val="NoSpacing"/>
              <w:spacing w:after="0" w:line="240" w:lineRule="auto"/>
              <w:contextualSpacing/>
              <w:rPr>
                <w:rStyle w:val="PageNumber"/>
                <w:rFonts w:ascii="Arial" w:eastAsia="Century Gothic" w:hAnsi="Arial" w:cs="Arial"/>
                <w:sz w:val="18"/>
                <w:szCs w:val="18"/>
              </w:rPr>
            </w:pPr>
          </w:p>
          <w:p w14:paraId="28AB4188"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2C3CB9B2" w14:textId="77777777" w:rsidR="00FB1680" w:rsidRPr="0065353B" w:rsidRDefault="00FB1680" w:rsidP="00FB1680">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 xml:space="preserve">I can choose appropriate units of time to measure the length of a task. </w:t>
            </w:r>
          </w:p>
          <w:p w14:paraId="34073BE1" w14:textId="77777777" w:rsidR="00FB1680" w:rsidRDefault="00FB1680" w:rsidP="00FB1680">
            <w:pPr>
              <w:pStyle w:val="NoSpacing"/>
              <w:spacing w:after="0" w:line="240" w:lineRule="auto"/>
              <w:contextualSpacing/>
              <w:rPr>
                <w:rStyle w:val="PageNumber"/>
                <w:rFonts w:ascii="Arial" w:hAnsi="Arial" w:cs="Arial"/>
                <w:sz w:val="18"/>
                <w:szCs w:val="18"/>
              </w:rPr>
            </w:pPr>
          </w:p>
          <w:p w14:paraId="1AE3F306" w14:textId="77777777" w:rsidR="00FB1680" w:rsidRDefault="00FB1680" w:rsidP="00FB1680">
            <w:pPr>
              <w:pStyle w:val="NoSpacing"/>
              <w:spacing w:after="0" w:line="240" w:lineRule="auto"/>
              <w:contextualSpacing/>
              <w:rPr>
                <w:rStyle w:val="PageNumber"/>
                <w:rFonts w:ascii="Arial" w:hAnsi="Arial" w:cs="Arial"/>
                <w:sz w:val="18"/>
                <w:szCs w:val="18"/>
              </w:rPr>
            </w:pPr>
          </w:p>
          <w:p w14:paraId="6CE97DE8" w14:textId="706A0A14" w:rsidR="00FB1680" w:rsidRDefault="00FB1680" w:rsidP="00FB1680">
            <w:pPr>
              <w:pStyle w:val="NoSpacing"/>
              <w:spacing w:after="0" w:line="240" w:lineRule="auto"/>
              <w:contextualSpacing/>
              <w:rPr>
                <w:rStyle w:val="PageNumber"/>
                <w:rFonts w:ascii="Arial" w:hAnsi="Arial" w:cs="Arial"/>
                <w:sz w:val="18"/>
                <w:szCs w:val="18"/>
              </w:rPr>
            </w:pPr>
          </w:p>
          <w:p w14:paraId="2F119FE5" w14:textId="77777777" w:rsidR="00FB1680" w:rsidRDefault="00FB1680" w:rsidP="00FB1680">
            <w:pPr>
              <w:pStyle w:val="NoSpacing"/>
              <w:spacing w:after="0" w:line="240" w:lineRule="auto"/>
              <w:contextualSpacing/>
              <w:rPr>
                <w:rStyle w:val="PageNumber"/>
                <w:rFonts w:ascii="Arial" w:hAnsi="Arial" w:cs="Arial"/>
                <w:sz w:val="18"/>
                <w:szCs w:val="18"/>
              </w:rPr>
            </w:pPr>
          </w:p>
          <w:p w14:paraId="30ACB9EE" w14:textId="632065AD" w:rsidR="00FB1680" w:rsidRPr="0065353B" w:rsidRDefault="00FB1680" w:rsidP="00FB1680">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can answer simple questions which involve interpreting information in timetables.</w:t>
            </w:r>
          </w:p>
          <w:p w14:paraId="6D65B840"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725A5274"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0E1A18DD"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1A389F58"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0945AA45"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50A1CE7D"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6A7B7ECE"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69DD0B85" w14:textId="77777777" w:rsidR="00FB1680" w:rsidRPr="000E48CB" w:rsidRDefault="00FB1680" w:rsidP="00FB1680">
            <w:pPr>
              <w:pStyle w:val="NoSpacing"/>
              <w:spacing w:after="0" w:line="240" w:lineRule="auto"/>
              <w:contextualSpacing/>
              <w:rPr>
                <w:rFonts w:ascii="Arial" w:hAnsi="Arial" w:cs="Arial"/>
                <w:sz w:val="18"/>
                <w:szCs w:val="18"/>
              </w:rPr>
            </w:pP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55AD8865" w14:textId="77777777" w:rsidR="00FB1680" w:rsidRDefault="00FB1680" w:rsidP="00FB1680">
            <w:pPr>
              <w:pStyle w:val="NoSpacing"/>
              <w:spacing w:after="0" w:line="240" w:lineRule="auto"/>
              <w:contextualSpacing/>
              <w:rPr>
                <w:rStyle w:val="PageNumber"/>
                <w:rFonts w:ascii="Arial" w:hAnsi="Arial" w:cs="Arial"/>
                <w:sz w:val="18"/>
                <w:szCs w:val="18"/>
              </w:rPr>
            </w:pPr>
          </w:p>
          <w:p w14:paraId="1EBC862C" w14:textId="796FEB94"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ompare how long it takes to do different tasks using direct comparison and talk about my findings. </w:t>
            </w:r>
          </w:p>
          <w:p w14:paraId="4173F796"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18EE18C6"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have investigated different time devices and how they measure time.</w:t>
            </w:r>
          </w:p>
          <w:p w14:paraId="01393143"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0A2375D7"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explain the relationships between standard units of time. </w:t>
            </w:r>
          </w:p>
          <w:p w14:paraId="0D6C69D0" w14:textId="4CFDCEE1" w:rsidR="00FB1680" w:rsidRDefault="00FB1680" w:rsidP="00FB1680">
            <w:pPr>
              <w:pStyle w:val="NoSpacing"/>
              <w:spacing w:after="0" w:line="240" w:lineRule="auto"/>
              <w:contextualSpacing/>
              <w:rPr>
                <w:rStyle w:val="PageNumber"/>
                <w:rFonts w:ascii="Arial" w:eastAsia="Century Gothic" w:hAnsi="Arial" w:cs="Arial"/>
                <w:sz w:val="18"/>
                <w:szCs w:val="18"/>
              </w:rPr>
            </w:pPr>
          </w:p>
          <w:p w14:paraId="3FF66ABA"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13241217"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estimate, measure and compare how long it will take to do certain tasks or actions using appropriate standard time measurements – seconds, minutes and hours. </w:t>
            </w:r>
          </w:p>
          <w:p w14:paraId="37174349" w14:textId="77777777" w:rsidR="00FB1680" w:rsidRPr="0065353B" w:rsidRDefault="00FB1680" w:rsidP="00FB1680">
            <w:pPr>
              <w:pStyle w:val="NoSpacing"/>
              <w:spacing w:after="0" w:line="240" w:lineRule="auto"/>
              <w:contextualSpacing/>
              <w:rPr>
                <w:rStyle w:val="PageNumber"/>
                <w:rFonts w:ascii="Arial" w:eastAsia="Century Gothic" w:hAnsi="Arial" w:cs="Arial"/>
                <w:sz w:val="18"/>
                <w:szCs w:val="18"/>
              </w:rPr>
            </w:pPr>
          </w:p>
          <w:p w14:paraId="6E1FA939" w14:textId="77777777" w:rsidR="00FB1680" w:rsidRPr="0065353B" w:rsidRDefault="00FB1680" w:rsidP="00FB1680">
            <w:pPr>
              <w:widowControl w:val="0"/>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a timetable to work out simple durations and start and finish times. </w:t>
            </w:r>
          </w:p>
          <w:p w14:paraId="62C0D742" w14:textId="77777777" w:rsidR="00FB1680" w:rsidRDefault="00FB1680" w:rsidP="00FB1680">
            <w:pPr>
              <w:pStyle w:val="NoSpacing"/>
              <w:spacing w:after="0" w:line="240" w:lineRule="auto"/>
              <w:contextualSpacing/>
              <w:rPr>
                <w:rStyle w:val="PageNumber"/>
                <w:rFonts w:ascii="Arial" w:hAnsi="Arial" w:cs="Arial"/>
                <w:sz w:val="18"/>
                <w:szCs w:val="18"/>
              </w:rPr>
            </w:pPr>
          </w:p>
          <w:p w14:paraId="4FABDDDA" w14:textId="127D0F4E" w:rsidR="00FB1680" w:rsidRPr="0065353B" w:rsidRDefault="00FB1680" w:rsidP="00FB1680">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 xml:space="preserve">I can create my own timetable to </w:t>
            </w:r>
          </w:p>
          <w:p w14:paraId="3157EEA4" w14:textId="0F6ACEA3" w:rsidR="00FB1680" w:rsidRPr="000E48CB" w:rsidRDefault="00FB1680" w:rsidP="00FB1680">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r w:rsidRPr="0065353B">
              <w:rPr>
                <w:rStyle w:val="PageNumber"/>
                <w:rFonts w:ascii="Arial" w:hAnsi="Arial" w:cs="Arial"/>
                <w:sz w:val="18"/>
                <w:szCs w:val="18"/>
              </w:rPr>
              <w:t>show how I or others organise my/their time.</w:t>
            </w: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28DB66AA" w14:textId="4C175F53" w:rsidR="00FB1680" w:rsidRDefault="00FB1680" w:rsidP="00FB1680">
            <w:pPr>
              <w:pStyle w:val="NoSpacing"/>
              <w:spacing w:after="0" w:line="240" w:lineRule="auto"/>
              <w:contextualSpacing/>
              <w:rPr>
                <w:rStyle w:val="PageNumber"/>
                <w:rFonts w:ascii="Arial" w:hAnsi="Arial" w:cs="Arial"/>
                <w:sz w:val="18"/>
                <w:szCs w:val="18"/>
              </w:rPr>
            </w:pPr>
          </w:p>
          <w:p w14:paraId="53C139FE" w14:textId="77777777" w:rsidR="00FB1680" w:rsidRPr="00FB1680" w:rsidRDefault="00FB1680" w:rsidP="00FB1680">
            <w:pPr>
              <w:pStyle w:val="NoSpacing"/>
              <w:spacing w:line="240" w:lineRule="auto"/>
              <w:contextualSpacing/>
              <w:rPr>
                <w:rStyle w:val="PageNumber"/>
                <w:rFonts w:ascii="Arial" w:hAnsi="Arial" w:cs="Arial"/>
                <w:sz w:val="18"/>
                <w:szCs w:val="18"/>
              </w:rPr>
            </w:pPr>
            <w:r w:rsidRPr="00FB1680">
              <w:rPr>
                <w:rStyle w:val="PageNumber"/>
                <w:rFonts w:ascii="Arial" w:hAnsi="Arial" w:cs="Arial"/>
                <w:sz w:val="18"/>
                <w:szCs w:val="18"/>
              </w:rPr>
              <w:t xml:space="preserve">Tells the time using half past, quarter past and quarter to using analogue </w:t>
            </w:r>
          </w:p>
          <w:p w14:paraId="36DAB478" w14:textId="030C0D2B" w:rsidR="00FB1680" w:rsidRPr="00FB1680" w:rsidRDefault="00FB1680" w:rsidP="00FB1680">
            <w:pPr>
              <w:pStyle w:val="NoSpacing"/>
              <w:spacing w:line="240" w:lineRule="auto"/>
              <w:contextualSpacing/>
              <w:rPr>
                <w:rStyle w:val="PageNumber"/>
                <w:rFonts w:ascii="Arial" w:hAnsi="Arial" w:cs="Arial"/>
                <w:sz w:val="18"/>
                <w:szCs w:val="18"/>
              </w:rPr>
            </w:pPr>
            <w:r w:rsidRPr="00FB1680">
              <w:rPr>
                <w:rStyle w:val="PageNumber"/>
                <w:rFonts w:ascii="Arial" w:hAnsi="Arial" w:cs="Arial"/>
                <w:sz w:val="18"/>
                <w:szCs w:val="18"/>
              </w:rPr>
              <w:t>and digital 12-hour clocks.</w:t>
            </w:r>
          </w:p>
          <w:p w14:paraId="7F4A2858" w14:textId="77777777" w:rsidR="00FB1680" w:rsidRPr="00FB1680" w:rsidRDefault="00FB1680" w:rsidP="00FB1680">
            <w:pPr>
              <w:pStyle w:val="NoSpacing"/>
              <w:spacing w:line="240" w:lineRule="auto"/>
              <w:contextualSpacing/>
              <w:rPr>
                <w:rStyle w:val="PageNumber"/>
                <w:rFonts w:ascii="Arial" w:hAnsi="Arial" w:cs="Arial"/>
                <w:sz w:val="18"/>
                <w:szCs w:val="18"/>
              </w:rPr>
            </w:pPr>
          </w:p>
          <w:p w14:paraId="619D491A" w14:textId="3A19327E" w:rsidR="00FB1680" w:rsidRPr="00FB1680" w:rsidRDefault="00FB1680" w:rsidP="00FB1680">
            <w:pPr>
              <w:pStyle w:val="NoSpacing"/>
              <w:spacing w:line="240" w:lineRule="auto"/>
              <w:contextualSpacing/>
              <w:rPr>
                <w:rStyle w:val="PageNumber"/>
                <w:rFonts w:ascii="Arial" w:hAnsi="Arial" w:cs="Arial"/>
                <w:sz w:val="18"/>
                <w:szCs w:val="18"/>
              </w:rPr>
            </w:pPr>
            <w:r w:rsidRPr="00FB1680">
              <w:rPr>
                <w:rStyle w:val="PageNumber"/>
                <w:rFonts w:ascii="Arial" w:hAnsi="Arial" w:cs="Arial"/>
                <w:sz w:val="18"/>
                <w:szCs w:val="18"/>
              </w:rPr>
              <w:t xml:space="preserve">Records 12-hour times using am and pm and is able to identify </w:t>
            </w:r>
            <w:r w:rsidR="00273350" w:rsidRPr="00FB1680">
              <w:rPr>
                <w:rStyle w:val="PageNumber"/>
                <w:rFonts w:ascii="Arial" w:hAnsi="Arial" w:cs="Arial"/>
                <w:sz w:val="18"/>
                <w:szCs w:val="18"/>
              </w:rPr>
              <w:t>24-hour</w:t>
            </w:r>
            <w:r w:rsidRPr="00FB1680">
              <w:rPr>
                <w:rStyle w:val="PageNumber"/>
                <w:rFonts w:ascii="Arial" w:hAnsi="Arial" w:cs="Arial"/>
                <w:sz w:val="18"/>
                <w:szCs w:val="18"/>
              </w:rPr>
              <w:t xml:space="preserve"> notation, for example, on a mobile phone or computer.</w:t>
            </w:r>
          </w:p>
          <w:p w14:paraId="6A0A6447" w14:textId="77777777" w:rsidR="00FB1680" w:rsidRPr="00FB1680" w:rsidRDefault="00FB1680" w:rsidP="00FB1680">
            <w:pPr>
              <w:pStyle w:val="NoSpacing"/>
              <w:spacing w:line="240" w:lineRule="auto"/>
              <w:contextualSpacing/>
              <w:rPr>
                <w:rStyle w:val="PageNumber"/>
                <w:rFonts w:ascii="Arial" w:hAnsi="Arial" w:cs="Arial"/>
                <w:sz w:val="18"/>
                <w:szCs w:val="18"/>
              </w:rPr>
            </w:pPr>
          </w:p>
          <w:p w14:paraId="2BB5DEF9" w14:textId="77777777" w:rsidR="00FB1680" w:rsidRPr="00FB1680" w:rsidRDefault="00FB1680" w:rsidP="00FB1680">
            <w:pPr>
              <w:pStyle w:val="NoSpacing"/>
              <w:spacing w:line="240" w:lineRule="auto"/>
              <w:contextualSpacing/>
              <w:rPr>
                <w:rStyle w:val="PageNumber"/>
                <w:rFonts w:ascii="Arial" w:hAnsi="Arial" w:cs="Arial"/>
                <w:sz w:val="18"/>
                <w:szCs w:val="18"/>
              </w:rPr>
            </w:pPr>
            <w:r w:rsidRPr="00FB1680">
              <w:rPr>
                <w:rStyle w:val="PageNumber"/>
                <w:rFonts w:ascii="Arial" w:hAnsi="Arial" w:cs="Arial"/>
                <w:sz w:val="18"/>
                <w:szCs w:val="18"/>
              </w:rPr>
              <w:t>Records the date in a variety of ways, using words and numbers.</w:t>
            </w:r>
          </w:p>
          <w:p w14:paraId="7B37AE80" w14:textId="77777777" w:rsidR="00FB1680" w:rsidRPr="00FB1680" w:rsidRDefault="00FB1680" w:rsidP="00FB1680">
            <w:pPr>
              <w:pStyle w:val="NoSpacing"/>
              <w:spacing w:line="240" w:lineRule="auto"/>
              <w:contextualSpacing/>
              <w:rPr>
                <w:rStyle w:val="PageNumber"/>
                <w:rFonts w:ascii="Arial" w:hAnsi="Arial" w:cs="Arial"/>
                <w:sz w:val="18"/>
                <w:szCs w:val="18"/>
              </w:rPr>
            </w:pPr>
          </w:p>
          <w:p w14:paraId="222E5F9C" w14:textId="01E93A8B" w:rsidR="00FB1680" w:rsidRPr="00FB1680" w:rsidRDefault="00FB1680" w:rsidP="00FB1680">
            <w:pPr>
              <w:pStyle w:val="NoSpacing"/>
              <w:spacing w:line="240" w:lineRule="auto"/>
              <w:contextualSpacing/>
              <w:rPr>
                <w:rStyle w:val="PageNumber"/>
                <w:rFonts w:ascii="Arial" w:hAnsi="Arial" w:cs="Arial"/>
                <w:sz w:val="18"/>
                <w:szCs w:val="18"/>
              </w:rPr>
            </w:pPr>
            <w:r w:rsidRPr="00FB1680">
              <w:rPr>
                <w:rStyle w:val="PageNumber"/>
                <w:rFonts w:ascii="Arial" w:hAnsi="Arial" w:cs="Arial"/>
                <w:sz w:val="18"/>
                <w:szCs w:val="18"/>
              </w:rPr>
              <w:t>Uses and interprets a variety of calendars and 12-hour timetables to plan key events.</w:t>
            </w:r>
          </w:p>
          <w:p w14:paraId="6816A7EE" w14:textId="77777777" w:rsidR="00FB1680" w:rsidRPr="00FB1680" w:rsidRDefault="00FB1680" w:rsidP="00FB1680">
            <w:pPr>
              <w:pStyle w:val="NoSpacing"/>
              <w:spacing w:line="240" w:lineRule="auto"/>
              <w:contextualSpacing/>
              <w:rPr>
                <w:rStyle w:val="PageNumber"/>
                <w:rFonts w:ascii="Arial" w:hAnsi="Arial" w:cs="Arial"/>
                <w:sz w:val="18"/>
                <w:szCs w:val="18"/>
              </w:rPr>
            </w:pPr>
          </w:p>
          <w:p w14:paraId="3E1EEF38" w14:textId="6B77AA4E" w:rsidR="00FB1680" w:rsidRPr="00FB1680" w:rsidRDefault="00FB1680" w:rsidP="00FB1680">
            <w:pPr>
              <w:pStyle w:val="NoSpacing"/>
              <w:spacing w:line="240" w:lineRule="auto"/>
              <w:contextualSpacing/>
              <w:rPr>
                <w:rStyle w:val="PageNumber"/>
                <w:rFonts w:ascii="Arial" w:hAnsi="Arial" w:cs="Arial"/>
                <w:sz w:val="18"/>
                <w:szCs w:val="18"/>
              </w:rPr>
            </w:pPr>
            <w:r w:rsidRPr="00FB1680">
              <w:rPr>
                <w:rStyle w:val="PageNumber"/>
                <w:rFonts w:ascii="Arial" w:hAnsi="Arial" w:cs="Arial"/>
                <w:sz w:val="18"/>
                <w:szCs w:val="18"/>
              </w:rPr>
              <w:t>Knows the number of seconds in a minute, minutes in an hour, hours in a day, days in each month, weeks and days in a year.</w:t>
            </w:r>
          </w:p>
          <w:p w14:paraId="43CC0CC3" w14:textId="77777777" w:rsidR="00FB1680" w:rsidRPr="00FB1680" w:rsidRDefault="00FB1680" w:rsidP="00FB1680">
            <w:pPr>
              <w:pStyle w:val="NoSpacing"/>
              <w:spacing w:line="240" w:lineRule="auto"/>
              <w:contextualSpacing/>
              <w:rPr>
                <w:rStyle w:val="PageNumber"/>
                <w:rFonts w:ascii="Arial" w:hAnsi="Arial" w:cs="Arial"/>
                <w:sz w:val="18"/>
                <w:szCs w:val="18"/>
              </w:rPr>
            </w:pPr>
          </w:p>
          <w:p w14:paraId="06127161" w14:textId="77777777" w:rsidR="00FB1680" w:rsidRPr="00FB1680" w:rsidRDefault="00FB1680" w:rsidP="00FB1680">
            <w:pPr>
              <w:pStyle w:val="NoSpacing"/>
              <w:spacing w:line="240" w:lineRule="auto"/>
              <w:contextualSpacing/>
              <w:rPr>
                <w:rStyle w:val="PageNumber"/>
                <w:rFonts w:ascii="Arial" w:hAnsi="Arial" w:cs="Arial"/>
                <w:sz w:val="18"/>
                <w:szCs w:val="18"/>
              </w:rPr>
            </w:pPr>
            <w:r w:rsidRPr="00FB1680">
              <w:rPr>
                <w:rStyle w:val="PageNumber"/>
                <w:rFonts w:ascii="Arial" w:hAnsi="Arial" w:cs="Arial"/>
                <w:sz w:val="18"/>
                <w:szCs w:val="18"/>
              </w:rPr>
              <w:t>Orders the months of the year and relates these to the appropriate seasons.</w:t>
            </w:r>
          </w:p>
          <w:p w14:paraId="0C94563B" w14:textId="77777777" w:rsidR="00FB1680" w:rsidRPr="00FB1680" w:rsidRDefault="00FB1680" w:rsidP="00FB1680">
            <w:pPr>
              <w:pStyle w:val="NoSpacing"/>
              <w:spacing w:line="240" w:lineRule="auto"/>
              <w:contextualSpacing/>
              <w:rPr>
                <w:rStyle w:val="PageNumber"/>
                <w:rFonts w:ascii="Arial" w:hAnsi="Arial" w:cs="Arial"/>
                <w:sz w:val="18"/>
                <w:szCs w:val="18"/>
              </w:rPr>
            </w:pPr>
          </w:p>
          <w:p w14:paraId="025D3026" w14:textId="77777777" w:rsidR="00FB1680" w:rsidRDefault="00FB1680" w:rsidP="00273350">
            <w:pPr>
              <w:pStyle w:val="NoSpacing"/>
              <w:spacing w:after="0" w:line="240" w:lineRule="auto"/>
              <w:contextualSpacing/>
              <w:rPr>
                <w:rStyle w:val="PageNumber"/>
                <w:rFonts w:ascii="Arial" w:hAnsi="Arial" w:cs="Arial"/>
                <w:sz w:val="18"/>
                <w:szCs w:val="18"/>
              </w:rPr>
            </w:pPr>
            <w:r w:rsidRPr="00FB1680">
              <w:rPr>
                <w:rStyle w:val="PageNumber"/>
                <w:rFonts w:ascii="Arial" w:hAnsi="Arial" w:cs="Arial"/>
                <w:sz w:val="18"/>
                <w:szCs w:val="18"/>
              </w:rPr>
              <w:t>Selects and uses appropriate timers for specific purposes</w:t>
            </w:r>
            <w:r w:rsidR="00273350">
              <w:rPr>
                <w:rStyle w:val="PageNumber"/>
                <w:rFonts w:ascii="Arial" w:hAnsi="Arial" w:cs="Arial"/>
                <w:sz w:val="18"/>
                <w:szCs w:val="18"/>
              </w:rPr>
              <w:t>.</w:t>
            </w:r>
          </w:p>
          <w:p w14:paraId="360E3C57" w14:textId="6CC5FBE3" w:rsidR="00273350" w:rsidRPr="000E48CB" w:rsidRDefault="00273350" w:rsidP="00273350">
            <w:pPr>
              <w:pStyle w:val="NoSpacing"/>
              <w:spacing w:after="0" w:line="240" w:lineRule="auto"/>
              <w:contextualSpacing/>
              <w:rPr>
                <w:rFonts w:ascii="Arial" w:hAnsi="Arial" w:cs="Arial"/>
                <w:sz w:val="18"/>
                <w:szCs w:val="18"/>
              </w:rPr>
            </w:pPr>
          </w:p>
        </w:tc>
      </w:tr>
    </w:tbl>
    <w:p w14:paraId="0B1BC949" w14:textId="518BA932" w:rsidR="00FB1680" w:rsidRDefault="00FB1680"/>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F1437A" w:rsidRPr="000E48CB" w14:paraId="2E1243D0" w14:textId="77777777" w:rsidTr="00921ABA">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3018BF19" w14:textId="77777777" w:rsidR="00F1437A" w:rsidRPr="000E48CB" w:rsidRDefault="00F1437A" w:rsidP="00921ABA">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4067E418" w14:textId="438985C0" w:rsidR="00F1437A" w:rsidRPr="000E48CB" w:rsidRDefault="00F1437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Number, Money and Measure Measurement</w:t>
            </w:r>
          </w:p>
          <w:p w14:paraId="6CA64788" w14:textId="77777777" w:rsidR="00F1437A" w:rsidRPr="000E48CB" w:rsidRDefault="00F1437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FIRST </w:t>
            </w:r>
            <w:r w:rsidRPr="000E48CB">
              <w:rPr>
                <w:rFonts w:ascii="Arial" w:eastAsia="Calibri" w:hAnsi="Arial" w:cs="Arial"/>
                <w:b/>
                <w:bCs/>
                <w:color w:val="000000"/>
                <w:sz w:val="18"/>
                <w:szCs w:val="18"/>
                <w:u w:color="000000"/>
                <w:bdr w:val="nil"/>
                <w:lang w:val="en-US" w:eastAsia="en-GB"/>
              </w:rPr>
              <w:t xml:space="preserve">LEVEL </w:t>
            </w:r>
          </w:p>
          <w:p w14:paraId="42130BF1" w14:textId="77777777" w:rsidR="00F1437A" w:rsidRPr="000E48CB" w:rsidRDefault="00F1437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6FBDE6CD" w14:textId="77777777" w:rsidR="00F1437A" w:rsidRPr="000E48CB" w:rsidRDefault="00F1437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634C46E6" w14:textId="77777777" w:rsidR="00F1437A" w:rsidRPr="000E48CB" w:rsidRDefault="00F1437A"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0048CC49" w14:textId="77777777" w:rsidR="00F1437A" w:rsidRPr="000E48CB" w:rsidRDefault="00F1437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681792" behindDoc="0" locked="0" layoutInCell="1" allowOverlap="1" wp14:anchorId="16AC8726" wp14:editId="6269702E">
                      <wp:simplePos x="0" y="0"/>
                      <wp:positionH relativeFrom="column">
                        <wp:posOffset>3715385</wp:posOffset>
                      </wp:positionH>
                      <wp:positionV relativeFrom="paragraph">
                        <wp:posOffset>176174</wp:posOffset>
                      </wp:positionV>
                      <wp:extent cx="291465" cy="330200"/>
                      <wp:effectExtent l="12700" t="0" r="13335" b="0"/>
                      <wp:wrapNone/>
                      <wp:docPr id="46"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47"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047E640" id="Group 7" o:spid="_x0000_s1026" style="position:absolute;margin-left:292.55pt;margin-top:13.85pt;width:22.95pt;height:26pt;rotation:204849fd;z-index:251681792;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Pr>
                <w:noProof/>
              </w:rPr>
              <mc:AlternateContent>
                <mc:Choice Requires="wpg">
                  <w:drawing>
                    <wp:anchor distT="0" distB="0" distL="114300" distR="114300" simplePos="0" relativeHeight="251682816" behindDoc="0" locked="0" layoutInCell="1" allowOverlap="1" wp14:anchorId="13F64B0A" wp14:editId="02018FBF">
                      <wp:simplePos x="0" y="0"/>
                      <wp:positionH relativeFrom="column">
                        <wp:posOffset>1832610</wp:posOffset>
                      </wp:positionH>
                      <wp:positionV relativeFrom="paragraph">
                        <wp:posOffset>172364</wp:posOffset>
                      </wp:positionV>
                      <wp:extent cx="291465" cy="330200"/>
                      <wp:effectExtent l="12700" t="0" r="13335" b="0"/>
                      <wp:wrapNone/>
                      <wp:docPr id="49"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50"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81B66E9" id="Group 7" o:spid="_x0000_s1026" style="position:absolute;margin-left:144.3pt;margin-top:13.55pt;width:22.95pt;height:26pt;rotation:204849fd;z-index:251682816;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03D1C120" w14:textId="77777777" w:rsidR="00F1437A" w:rsidRPr="000E48CB" w:rsidRDefault="00F1437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20EA895F" w14:textId="77777777" w:rsidR="00F1437A" w:rsidRPr="000E48CB" w:rsidRDefault="00F1437A"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60A4D1D2" w14:textId="77777777" w:rsidR="00F1437A" w:rsidRPr="000E48CB" w:rsidRDefault="00F1437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F1437A" w:rsidRPr="000E48CB" w14:paraId="02FBF32C" w14:textId="77777777" w:rsidTr="00921ABA">
        <w:trPr>
          <w:trHeight w:val="4618"/>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0DC04E8B" w14:textId="77777777" w:rsidR="00F1437A" w:rsidRDefault="00F1437A" w:rsidP="00F1437A">
            <w:pPr>
              <w:pStyle w:val="NoSpacing"/>
              <w:spacing w:after="0" w:line="240" w:lineRule="auto"/>
              <w:contextualSpacing/>
              <w:rPr>
                <w:rStyle w:val="PageNumber"/>
                <w:rFonts w:ascii="Arial" w:hAnsi="Arial" w:cs="Arial"/>
                <w:sz w:val="18"/>
                <w:szCs w:val="18"/>
              </w:rPr>
            </w:pPr>
          </w:p>
          <w:p w14:paraId="6432F298" w14:textId="77777777" w:rsidR="00F1437A" w:rsidRPr="0065353B" w:rsidRDefault="00F1437A" w:rsidP="00F1437A">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can estimate how long or heavy an object is, or what amount it holds, using everyday things as a guide, then measure or weigh it using appropriate instruments and units. MNU 1-11a</w:t>
            </w:r>
          </w:p>
          <w:p w14:paraId="1191A1C4"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1AF788F0" w14:textId="77777777" w:rsidR="00F1437A" w:rsidRPr="0065353B" w:rsidRDefault="00F1437A" w:rsidP="00F1437A">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can estimate the area of a shape by counting squares or other methods. MNU 1-11b</w:t>
            </w:r>
          </w:p>
          <w:p w14:paraId="27F46804" w14:textId="73D1D6B0" w:rsidR="00F1437A" w:rsidRDefault="00F1437A" w:rsidP="00F1437A">
            <w:pPr>
              <w:pStyle w:val="NoSpacing"/>
              <w:spacing w:after="0" w:line="240" w:lineRule="auto"/>
              <w:contextualSpacing/>
              <w:rPr>
                <w:rStyle w:val="PageNumber"/>
                <w:rFonts w:ascii="Arial" w:hAnsi="Arial" w:cs="Arial"/>
                <w:sz w:val="18"/>
                <w:szCs w:val="18"/>
              </w:rPr>
            </w:pPr>
          </w:p>
          <w:p w14:paraId="664718D3" w14:textId="77777777" w:rsidR="00F1437A" w:rsidRPr="0065353B" w:rsidRDefault="00F1437A" w:rsidP="00F1437A">
            <w:pPr>
              <w:pStyle w:val="NoSpacing"/>
              <w:spacing w:after="0" w:line="240" w:lineRule="auto"/>
              <w:contextualSpacing/>
              <w:rPr>
                <w:rStyle w:val="PageNumber"/>
                <w:rFonts w:ascii="Arial" w:hAnsi="Arial" w:cs="Arial"/>
                <w:sz w:val="18"/>
                <w:szCs w:val="18"/>
              </w:rPr>
            </w:pPr>
          </w:p>
          <w:p w14:paraId="50903968" w14:textId="77777777" w:rsidR="00F1437A" w:rsidRPr="0065353B" w:rsidRDefault="00F1437A" w:rsidP="00F1437A">
            <w:pPr>
              <w:pStyle w:val="NoSpacing"/>
              <w:spacing w:after="0" w:line="240" w:lineRule="auto"/>
              <w:contextualSpacing/>
              <w:rPr>
                <w:rStyle w:val="PageNumber"/>
                <w:rFonts w:ascii="Arial" w:hAnsi="Arial" w:cs="Arial"/>
                <w:sz w:val="18"/>
                <w:szCs w:val="18"/>
              </w:rPr>
            </w:pPr>
          </w:p>
          <w:p w14:paraId="47F7340E" w14:textId="77777777" w:rsidR="00F1437A" w:rsidRPr="000E48CB" w:rsidRDefault="00F1437A" w:rsidP="00F1437A">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5C595586" w14:textId="77777777" w:rsidR="00F1437A" w:rsidRDefault="00F1437A" w:rsidP="00F1437A">
            <w:pPr>
              <w:pStyle w:val="NoSpacing"/>
              <w:spacing w:after="0" w:line="240" w:lineRule="auto"/>
              <w:contextualSpacing/>
              <w:rPr>
                <w:rStyle w:val="PageNumber"/>
                <w:rFonts w:ascii="Arial" w:hAnsi="Arial" w:cs="Arial"/>
                <w:sz w:val="18"/>
                <w:szCs w:val="18"/>
              </w:rPr>
            </w:pPr>
          </w:p>
          <w:p w14:paraId="44D2DA1B" w14:textId="6B4BF740"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explored different ways to measure using everyday items and have compared my results with those of others. </w:t>
            </w:r>
          </w:p>
          <w:p w14:paraId="68062848"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4F443044"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talk about length/weight/capacity using standard units. </w:t>
            </w:r>
          </w:p>
          <w:p w14:paraId="05FC7FF1"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42C4EEDB"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180C2B24"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25DFC6EB"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14DED9C0"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44544CF4"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7118FAF0"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665FC245"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02ACBF4A"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383334C7"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1F7C874C"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075F204A"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67667AC4"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6180A0C5"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1EA4912A"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2A61CBCE"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04D4659F"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634B38AF"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1E52015C" w14:textId="77777777" w:rsidR="00F1437A" w:rsidRPr="000E48CB" w:rsidRDefault="00F1437A" w:rsidP="00F1437A">
            <w:pPr>
              <w:snapToGrid w:val="0"/>
              <w:contextualSpacing/>
              <w:rPr>
                <w:rFonts w:ascii="Arial" w:eastAsia="Calibri" w:hAnsi="Arial" w:cs="Arial"/>
                <w:sz w:val="18"/>
                <w:szCs w:val="18"/>
              </w:rPr>
            </w:pP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3BA8E378" w14:textId="77777777" w:rsidR="00F1437A" w:rsidRDefault="00F1437A" w:rsidP="00F1437A">
            <w:pPr>
              <w:pStyle w:val="NoSpacing"/>
              <w:spacing w:after="0" w:line="240" w:lineRule="auto"/>
              <w:contextualSpacing/>
              <w:rPr>
                <w:rStyle w:val="PageNumber"/>
                <w:rFonts w:ascii="Arial" w:hAnsi="Arial" w:cs="Arial"/>
                <w:sz w:val="18"/>
                <w:szCs w:val="18"/>
              </w:rPr>
            </w:pPr>
          </w:p>
          <w:p w14:paraId="702762EA" w14:textId="6A32D882"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explain why we need standard units to measure. </w:t>
            </w:r>
          </w:p>
          <w:p w14:paraId="320A9721"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5B54AB06"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5A31DD72"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46093734"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a sense of the standard units of length/weight/capacity and can use this to estimate and make comparisons. </w:t>
            </w:r>
          </w:p>
          <w:p w14:paraId="6A97A918"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573EEA70"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23B4BA08"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67519B99"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40CB1C7E"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4B10D46E"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2E2FFE7A" w14:textId="77777777" w:rsidR="00F1437A" w:rsidRPr="000E48CB" w:rsidRDefault="00F1437A" w:rsidP="00F1437A">
            <w:pPr>
              <w:pStyle w:val="NoSpacing"/>
              <w:spacing w:after="0" w:line="240" w:lineRule="auto"/>
              <w:contextualSpacing/>
              <w:rPr>
                <w:rFonts w:ascii="Arial" w:hAnsi="Arial" w:cs="Arial"/>
                <w:sz w:val="18"/>
                <w:szCs w:val="18"/>
              </w:rPr>
            </w:pP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6DAFC987" w14:textId="77777777" w:rsidR="00F1437A" w:rsidRDefault="00F1437A" w:rsidP="00F1437A">
            <w:pPr>
              <w:pStyle w:val="NoSpacing"/>
              <w:spacing w:after="0" w:line="240" w:lineRule="auto"/>
              <w:contextualSpacing/>
              <w:rPr>
                <w:rStyle w:val="PageNumber"/>
                <w:rFonts w:ascii="Arial" w:hAnsi="Arial" w:cs="Arial"/>
                <w:sz w:val="18"/>
                <w:szCs w:val="18"/>
              </w:rPr>
            </w:pPr>
          </w:p>
          <w:p w14:paraId="59D26C22" w14:textId="592B502E"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talk about some of the standard units for length, weight and capacity and know when it is appropriate to use them. </w:t>
            </w:r>
          </w:p>
          <w:p w14:paraId="788B35C1"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0F9A326A"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have explored the length/weight/capacity of common objects and can use this to help me estimate the length of other objects</w:t>
            </w:r>
          </w:p>
          <w:p w14:paraId="298CC561"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187CEEE9"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a range of equipment to measure items and know when to approximate. </w:t>
            </w:r>
          </w:p>
          <w:p w14:paraId="0BE61DDD"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16146A20"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measure using multiples of grams and kilograms and am aware of other standard</w:t>
            </w:r>
          </w:p>
          <w:p w14:paraId="28380200"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units for measuring weight. </w:t>
            </w:r>
          </w:p>
          <w:p w14:paraId="07B19292"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425092FA" w14:textId="3497D71C"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measure using multiples of </w:t>
            </w:r>
            <w:proofErr w:type="spellStart"/>
            <w:r w:rsidRPr="0065353B">
              <w:rPr>
                <w:rStyle w:val="PageNumber"/>
                <w:rFonts w:ascii="Arial" w:hAnsi="Arial" w:cs="Arial"/>
                <w:sz w:val="18"/>
                <w:szCs w:val="18"/>
              </w:rPr>
              <w:t>millilit</w:t>
            </w:r>
            <w:r>
              <w:rPr>
                <w:rStyle w:val="PageNumber"/>
                <w:rFonts w:ascii="Arial" w:hAnsi="Arial" w:cs="Arial"/>
                <w:sz w:val="18"/>
                <w:szCs w:val="18"/>
              </w:rPr>
              <w:t>re</w:t>
            </w:r>
            <w:r w:rsidRPr="0065353B">
              <w:rPr>
                <w:rStyle w:val="PageNumber"/>
                <w:rFonts w:ascii="Arial" w:hAnsi="Arial" w:cs="Arial"/>
                <w:sz w:val="18"/>
                <w:szCs w:val="18"/>
              </w:rPr>
              <w:t>s</w:t>
            </w:r>
            <w:proofErr w:type="spellEnd"/>
            <w:r w:rsidRPr="0065353B">
              <w:rPr>
                <w:rStyle w:val="PageNumber"/>
                <w:rFonts w:ascii="Arial" w:hAnsi="Arial" w:cs="Arial"/>
                <w:sz w:val="18"/>
                <w:szCs w:val="18"/>
              </w:rPr>
              <w:t xml:space="preserve"> and </w:t>
            </w:r>
            <w:proofErr w:type="spellStart"/>
            <w:r w:rsidRPr="0065353B">
              <w:rPr>
                <w:rStyle w:val="PageNumber"/>
                <w:rFonts w:ascii="Arial" w:hAnsi="Arial" w:cs="Arial"/>
                <w:sz w:val="18"/>
                <w:szCs w:val="18"/>
              </w:rPr>
              <w:t>lit</w:t>
            </w:r>
            <w:r>
              <w:rPr>
                <w:rStyle w:val="PageNumber"/>
                <w:rFonts w:ascii="Arial" w:hAnsi="Arial" w:cs="Arial"/>
                <w:sz w:val="18"/>
                <w:szCs w:val="18"/>
              </w:rPr>
              <w:t>re</w:t>
            </w:r>
            <w:r w:rsidRPr="0065353B">
              <w:rPr>
                <w:rStyle w:val="PageNumber"/>
                <w:rFonts w:ascii="Arial" w:hAnsi="Arial" w:cs="Arial"/>
                <w:sz w:val="18"/>
                <w:szCs w:val="18"/>
              </w:rPr>
              <w:t>s</w:t>
            </w:r>
            <w:proofErr w:type="spellEnd"/>
            <w:r w:rsidRPr="0065353B">
              <w:rPr>
                <w:rStyle w:val="PageNumber"/>
                <w:rFonts w:ascii="Arial" w:hAnsi="Arial" w:cs="Arial"/>
                <w:sz w:val="18"/>
                <w:szCs w:val="18"/>
              </w:rPr>
              <w:t xml:space="preserve"> and am aware of other standard units for measuring capacity and volume.</w:t>
            </w:r>
          </w:p>
          <w:p w14:paraId="2823538B"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6E48C35A" w14:textId="35445109"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measure using centimeters and meters and am aware of other standard units for measuring length. </w:t>
            </w:r>
          </w:p>
          <w:p w14:paraId="787B34F3" w14:textId="77777777" w:rsidR="00F1437A" w:rsidRPr="0065353B" w:rsidRDefault="00F1437A" w:rsidP="00F1437A">
            <w:pPr>
              <w:pStyle w:val="NoSpacing"/>
              <w:spacing w:after="0" w:line="240" w:lineRule="auto"/>
              <w:contextualSpacing/>
              <w:rPr>
                <w:rStyle w:val="PageNumber"/>
                <w:rFonts w:ascii="Arial" w:eastAsia="Century Gothic" w:hAnsi="Arial" w:cs="Arial"/>
                <w:sz w:val="18"/>
                <w:szCs w:val="18"/>
              </w:rPr>
            </w:pPr>
          </w:p>
          <w:p w14:paraId="18DBB2CA" w14:textId="29AB45CA" w:rsidR="00F1437A" w:rsidRPr="000E48CB" w:rsidRDefault="00F1437A" w:rsidP="00F1437A">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r w:rsidRPr="0065353B">
              <w:rPr>
                <w:rStyle w:val="PageNumber"/>
                <w:rFonts w:ascii="Arial" w:hAnsi="Arial" w:cs="Arial"/>
                <w:sz w:val="18"/>
                <w:szCs w:val="18"/>
              </w:rPr>
              <w:t xml:space="preserve">I have measured shapes using uniform non-standard units and can talk about what I have done. </w:t>
            </w: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40211BFB" w14:textId="77777777" w:rsidR="00F1437A" w:rsidRDefault="00F1437A" w:rsidP="00F1437A">
            <w:pPr>
              <w:pStyle w:val="Default"/>
              <w:widowControl w:val="0"/>
              <w:contextualSpacing/>
              <w:rPr>
                <w:bCs/>
                <w:iCs/>
                <w:sz w:val="18"/>
                <w:szCs w:val="18"/>
              </w:rPr>
            </w:pPr>
          </w:p>
          <w:p w14:paraId="2AA1256F" w14:textId="0BD33190" w:rsidR="00F1437A" w:rsidRPr="0065353B" w:rsidRDefault="00F1437A" w:rsidP="00F1437A">
            <w:pPr>
              <w:pStyle w:val="Default"/>
              <w:widowControl w:val="0"/>
              <w:contextualSpacing/>
              <w:rPr>
                <w:bCs/>
                <w:iCs/>
                <w:sz w:val="18"/>
                <w:szCs w:val="18"/>
              </w:rPr>
            </w:pPr>
            <w:r w:rsidRPr="0065353B">
              <w:rPr>
                <w:bCs/>
                <w:iCs/>
                <w:sz w:val="18"/>
                <w:szCs w:val="18"/>
              </w:rPr>
              <w:t>Uses knowledge of everyday objects to provide reasonable estimates of length, height, mass and capacity.</w:t>
            </w:r>
          </w:p>
          <w:p w14:paraId="0325DF01" w14:textId="77777777" w:rsidR="00F1437A" w:rsidRPr="0065353B" w:rsidRDefault="00F1437A" w:rsidP="00F1437A">
            <w:pPr>
              <w:pStyle w:val="Default"/>
              <w:widowControl w:val="0"/>
              <w:contextualSpacing/>
              <w:rPr>
                <w:bCs/>
                <w:iCs/>
                <w:sz w:val="18"/>
                <w:szCs w:val="18"/>
              </w:rPr>
            </w:pPr>
          </w:p>
          <w:p w14:paraId="5EE8EE5F" w14:textId="77777777" w:rsidR="00F1437A" w:rsidRPr="0065353B" w:rsidRDefault="00F1437A" w:rsidP="00F1437A">
            <w:pPr>
              <w:pStyle w:val="Default"/>
              <w:widowControl w:val="0"/>
              <w:contextualSpacing/>
              <w:rPr>
                <w:bCs/>
                <w:iCs/>
                <w:sz w:val="18"/>
                <w:szCs w:val="18"/>
              </w:rPr>
            </w:pPr>
            <w:r w:rsidRPr="0065353B">
              <w:rPr>
                <w:bCs/>
                <w:iCs/>
                <w:sz w:val="18"/>
                <w:szCs w:val="18"/>
              </w:rPr>
              <w:t>Makes accurate use of a range of instruments including rulers, metre sticks, digital scales and measuring jugs when measuring lengths, heights, mass and capacities using the most appropriate instrument for the task.</w:t>
            </w:r>
          </w:p>
          <w:p w14:paraId="290D9785" w14:textId="77777777" w:rsidR="00F1437A" w:rsidRPr="0065353B" w:rsidRDefault="00F1437A" w:rsidP="00F1437A">
            <w:pPr>
              <w:pStyle w:val="Default"/>
              <w:widowControl w:val="0"/>
              <w:contextualSpacing/>
              <w:rPr>
                <w:bCs/>
                <w:iCs/>
                <w:sz w:val="18"/>
                <w:szCs w:val="18"/>
              </w:rPr>
            </w:pPr>
          </w:p>
          <w:p w14:paraId="097A8E1B" w14:textId="77777777" w:rsidR="00F1437A" w:rsidRPr="0065353B" w:rsidRDefault="00F1437A" w:rsidP="00F1437A">
            <w:pPr>
              <w:pStyle w:val="Default"/>
              <w:widowControl w:val="0"/>
              <w:contextualSpacing/>
              <w:rPr>
                <w:bCs/>
                <w:iCs/>
                <w:sz w:val="18"/>
                <w:szCs w:val="18"/>
              </w:rPr>
            </w:pPr>
            <w:r w:rsidRPr="0065353B">
              <w:rPr>
                <w:bCs/>
                <w:iCs/>
                <w:sz w:val="18"/>
                <w:szCs w:val="18"/>
              </w:rPr>
              <w:t>Records measurements of length, height, mass and capacity to the nearest standard unit, for example, millimetres (mm), centimetres (cm), grams (g), kilograms</w:t>
            </w:r>
            <w:r w:rsidRPr="0065353B">
              <w:rPr>
                <w:b/>
                <w:bCs/>
                <w:iCs/>
                <w:sz w:val="18"/>
                <w:szCs w:val="18"/>
              </w:rPr>
              <w:t xml:space="preserve"> (</w:t>
            </w:r>
            <w:r w:rsidRPr="0065353B">
              <w:rPr>
                <w:bCs/>
                <w:iCs/>
                <w:sz w:val="18"/>
                <w:szCs w:val="18"/>
              </w:rPr>
              <w:t>kg), millilitres (ml), litres (l).</w:t>
            </w:r>
          </w:p>
          <w:p w14:paraId="3DAA4B8B" w14:textId="77777777" w:rsidR="00F1437A" w:rsidRPr="0065353B" w:rsidRDefault="00F1437A" w:rsidP="00F1437A">
            <w:pPr>
              <w:pStyle w:val="Default"/>
              <w:widowControl w:val="0"/>
              <w:contextualSpacing/>
              <w:rPr>
                <w:bCs/>
                <w:iCs/>
                <w:sz w:val="18"/>
                <w:szCs w:val="18"/>
              </w:rPr>
            </w:pPr>
          </w:p>
          <w:p w14:paraId="4920F401" w14:textId="77777777" w:rsidR="00F1437A" w:rsidRPr="0065353B" w:rsidRDefault="00F1437A" w:rsidP="00F1437A">
            <w:pPr>
              <w:pStyle w:val="Default"/>
              <w:widowControl w:val="0"/>
              <w:contextualSpacing/>
              <w:rPr>
                <w:bCs/>
                <w:iCs/>
                <w:sz w:val="18"/>
                <w:szCs w:val="18"/>
              </w:rPr>
            </w:pPr>
            <w:r w:rsidRPr="0065353B">
              <w:rPr>
                <w:bCs/>
                <w:iCs/>
                <w:sz w:val="18"/>
                <w:szCs w:val="18"/>
              </w:rPr>
              <w:t>Compares measures with estimates.</w:t>
            </w:r>
          </w:p>
          <w:p w14:paraId="103DA268" w14:textId="77777777" w:rsidR="00F1437A" w:rsidRPr="0065353B" w:rsidRDefault="00F1437A" w:rsidP="00F1437A">
            <w:pPr>
              <w:pStyle w:val="Default"/>
              <w:widowControl w:val="0"/>
              <w:contextualSpacing/>
              <w:rPr>
                <w:bCs/>
                <w:iCs/>
                <w:sz w:val="18"/>
                <w:szCs w:val="18"/>
              </w:rPr>
            </w:pPr>
          </w:p>
          <w:p w14:paraId="278C33AB" w14:textId="77777777" w:rsidR="00F1437A" w:rsidRPr="0065353B" w:rsidRDefault="00F1437A" w:rsidP="00F1437A">
            <w:pPr>
              <w:pStyle w:val="Default"/>
              <w:widowControl w:val="0"/>
              <w:contextualSpacing/>
              <w:rPr>
                <w:bCs/>
                <w:iCs/>
                <w:sz w:val="18"/>
                <w:szCs w:val="18"/>
              </w:rPr>
            </w:pPr>
            <w:r w:rsidRPr="0065353B">
              <w:rPr>
                <w:bCs/>
                <w:iCs/>
                <w:sz w:val="18"/>
                <w:szCs w:val="18"/>
              </w:rPr>
              <w:t xml:space="preserve">Uses knowledge of relationships between units of measure to make simple conversions, for example, 1 m 58 cm = 158 cm. </w:t>
            </w:r>
          </w:p>
          <w:p w14:paraId="48A6F053" w14:textId="77777777" w:rsidR="00F1437A" w:rsidRPr="0065353B" w:rsidRDefault="00F1437A" w:rsidP="00F1437A">
            <w:pPr>
              <w:pStyle w:val="Default"/>
              <w:widowControl w:val="0"/>
              <w:contextualSpacing/>
              <w:rPr>
                <w:bCs/>
                <w:iCs/>
                <w:sz w:val="18"/>
                <w:szCs w:val="18"/>
              </w:rPr>
            </w:pPr>
          </w:p>
          <w:p w14:paraId="475E8BC0" w14:textId="77777777" w:rsidR="00F1437A" w:rsidRPr="0065353B" w:rsidRDefault="00F1437A" w:rsidP="00F1437A">
            <w:pPr>
              <w:pStyle w:val="Default"/>
              <w:widowControl w:val="0"/>
              <w:contextualSpacing/>
              <w:rPr>
                <w:bCs/>
                <w:iCs/>
                <w:sz w:val="18"/>
                <w:szCs w:val="18"/>
              </w:rPr>
            </w:pPr>
            <w:r w:rsidRPr="0065353B">
              <w:rPr>
                <w:bCs/>
                <w:iCs/>
                <w:sz w:val="18"/>
                <w:szCs w:val="18"/>
              </w:rPr>
              <w:t xml:space="preserve">Reads a variety of scales on measuring devices </w:t>
            </w:r>
            <w:r w:rsidRPr="0065353B">
              <w:rPr>
                <w:bCs/>
                <w:iCs/>
                <w:sz w:val="18"/>
                <w:szCs w:val="18"/>
              </w:rPr>
              <w:lastRenderedPageBreak/>
              <w:t xml:space="preserve">including those with simple fractions, for example, </w:t>
            </w:r>
            <w:r w:rsidR="00332673" w:rsidRPr="005F584E">
              <w:rPr>
                <w:bCs/>
                <w:iCs/>
                <w:noProof/>
                <w:position w:val="-20"/>
                <w:sz w:val="18"/>
                <w:szCs w:val="18"/>
              </w:rPr>
              <w:object w:dxaOrig="225" w:dyaOrig="540" w14:anchorId="66820295">
                <v:shape id="_x0000_i1031" type="#_x0000_t75" alt="" style="width:12.75pt;height:28.5pt;mso-width-percent:0;mso-height-percent:0;mso-width-percent:0;mso-height-percent:0" o:ole="">
                  <v:imagedata r:id="rId22" o:title=""/>
                </v:shape>
                <o:OLEObject Type="Embed" ProgID="Equation.DSMT4" ShapeID="_x0000_i1031" DrawAspect="Content" ObjectID="_1739627316" r:id="rId23"/>
              </w:object>
            </w:r>
            <w:r w:rsidRPr="0065353B">
              <w:rPr>
                <w:bCs/>
                <w:iCs/>
                <w:sz w:val="18"/>
                <w:szCs w:val="18"/>
              </w:rPr>
              <w:t xml:space="preserve"> litre.</w:t>
            </w:r>
          </w:p>
          <w:p w14:paraId="1124184C" w14:textId="77777777" w:rsidR="00F1437A" w:rsidRPr="0065353B" w:rsidRDefault="00F1437A" w:rsidP="00F1437A">
            <w:pPr>
              <w:pStyle w:val="Default"/>
              <w:widowControl w:val="0"/>
              <w:contextualSpacing/>
              <w:rPr>
                <w:bCs/>
                <w:iCs/>
                <w:sz w:val="18"/>
                <w:szCs w:val="18"/>
              </w:rPr>
            </w:pPr>
          </w:p>
          <w:p w14:paraId="30C4E364" w14:textId="77777777" w:rsidR="00F1437A" w:rsidRPr="0065353B" w:rsidRDefault="00F1437A" w:rsidP="00F1437A">
            <w:pPr>
              <w:pStyle w:val="Default"/>
              <w:widowControl w:val="0"/>
              <w:contextualSpacing/>
              <w:rPr>
                <w:bCs/>
                <w:iCs/>
                <w:sz w:val="18"/>
                <w:szCs w:val="18"/>
              </w:rPr>
            </w:pPr>
            <w:r w:rsidRPr="0065353B">
              <w:rPr>
                <w:bCs/>
                <w:iCs/>
                <w:sz w:val="18"/>
                <w:szCs w:val="18"/>
              </w:rPr>
              <w:t xml:space="preserve">Uses square grids to estimate then measure the areas of a variety of simple </w:t>
            </w:r>
            <w:r w:rsidRPr="0065353B">
              <w:rPr>
                <w:bCs/>
                <w:iCs/>
                <w:sz w:val="18"/>
                <w:szCs w:val="18"/>
              </w:rPr>
              <w:br/>
              <w:t>2D shapes to the nearest half square.</w:t>
            </w:r>
          </w:p>
          <w:p w14:paraId="0C544D9F" w14:textId="77777777" w:rsidR="00F1437A" w:rsidRPr="0065353B" w:rsidRDefault="00F1437A" w:rsidP="00F1437A">
            <w:pPr>
              <w:pStyle w:val="Default"/>
              <w:widowControl w:val="0"/>
              <w:contextualSpacing/>
              <w:rPr>
                <w:bCs/>
                <w:iCs/>
                <w:sz w:val="18"/>
                <w:szCs w:val="18"/>
              </w:rPr>
            </w:pPr>
          </w:p>
          <w:p w14:paraId="19327B85" w14:textId="77777777" w:rsidR="00F1437A" w:rsidRPr="0065353B" w:rsidRDefault="00F1437A" w:rsidP="00F1437A">
            <w:pPr>
              <w:pStyle w:val="Default"/>
              <w:widowControl w:val="0"/>
              <w:contextualSpacing/>
              <w:rPr>
                <w:bCs/>
                <w:iCs/>
                <w:sz w:val="18"/>
                <w:szCs w:val="18"/>
              </w:rPr>
            </w:pPr>
            <w:r w:rsidRPr="0065353B">
              <w:rPr>
                <w:bCs/>
                <w:iCs/>
                <w:sz w:val="18"/>
                <w:szCs w:val="18"/>
              </w:rPr>
              <w:t>Creates shapes with a given area to the nearest half square using square tiles or grids.</w:t>
            </w:r>
          </w:p>
          <w:p w14:paraId="40B95DFB" w14:textId="77777777" w:rsidR="00F1437A" w:rsidRPr="0065353B" w:rsidRDefault="00F1437A" w:rsidP="00F1437A">
            <w:pPr>
              <w:pStyle w:val="Default"/>
              <w:widowControl w:val="0"/>
              <w:contextualSpacing/>
              <w:rPr>
                <w:bCs/>
                <w:iCs/>
                <w:sz w:val="18"/>
                <w:szCs w:val="18"/>
              </w:rPr>
            </w:pPr>
          </w:p>
          <w:p w14:paraId="225736A9" w14:textId="77777777" w:rsidR="00F1437A" w:rsidRPr="0065353B" w:rsidRDefault="00F1437A" w:rsidP="00F1437A">
            <w:pPr>
              <w:pStyle w:val="Default"/>
              <w:widowControl w:val="0"/>
              <w:contextualSpacing/>
              <w:rPr>
                <w:bCs/>
                <w:iCs/>
                <w:sz w:val="18"/>
                <w:szCs w:val="18"/>
              </w:rPr>
            </w:pPr>
            <w:r w:rsidRPr="0065353B">
              <w:rPr>
                <w:bCs/>
                <w:iCs/>
                <w:sz w:val="18"/>
                <w:szCs w:val="18"/>
              </w:rPr>
              <w:t>Recognises that different shapes can have the same area (conservation of area).</w:t>
            </w:r>
          </w:p>
          <w:p w14:paraId="1AA33A30" w14:textId="77777777" w:rsidR="00F1437A" w:rsidRPr="000E48CB" w:rsidRDefault="00F1437A" w:rsidP="00F1437A">
            <w:pPr>
              <w:pStyle w:val="NoSpacing"/>
              <w:spacing w:after="0" w:line="240" w:lineRule="auto"/>
              <w:contextualSpacing/>
              <w:rPr>
                <w:rFonts w:ascii="Arial" w:hAnsi="Arial" w:cs="Arial"/>
                <w:sz w:val="18"/>
                <w:szCs w:val="18"/>
              </w:rPr>
            </w:pPr>
          </w:p>
        </w:tc>
      </w:tr>
    </w:tbl>
    <w:p w14:paraId="75E6BE20" w14:textId="5271F837" w:rsidR="00F1437A" w:rsidRDefault="00F1437A"/>
    <w:p w14:paraId="794C33B6" w14:textId="7B68D63C" w:rsidR="00F219EE" w:rsidRDefault="00F219EE"/>
    <w:p w14:paraId="7FEFA538" w14:textId="27A24510" w:rsidR="00F219EE" w:rsidRDefault="00F219EE"/>
    <w:p w14:paraId="17404A10" w14:textId="1865F3B9" w:rsidR="00F219EE" w:rsidRDefault="00F219EE"/>
    <w:p w14:paraId="1A43C49F" w14:textId="34DAB505" w:rsidR="00F219EE" w:rsidRDefault="00F219EE"/>
    <w:p w14:paraId="455F4F91" w14:textId="747C43D7" w:rsidR="00F219EE" w:rsidRDefault="00F219EE"/>
    <w:p w14:paraId="5E438AF6" w14:textId="6036E2F2" w:rsidR="00F219EE" w:rsidRDefault="00F219EE"/>
    <w:p w14:paraId="34AD471D" w14:textId="768DFE45" w:rsidR="00F219EE" w:rsidRDefault="00F219EE"/>
    <w:p w14:paraId="40609BFF" w14:textId="554D5416" w:rsidR="00F219EE" w:rsidRDefault="00F219EE"/>
    <w:p w14:paraId="129FB0A7" w14:textId="1348B649" w:rsidR="00F219EE" w:rsidRDefault="00F219EE"/>
    <w:p w14:paraId="6785CA29" w14:textId="12A97737" w:rsidR="00F219EE" w:rsidRDefault="00F219EE"/>
    <w:p w14:paraId="0A4F372D" w14:textId="1C0463AF" w:rsidR="00F219EE" w:rsidRDefault="00F219EE"/>
    <w:p w14:paraId="6F70FC19" w14:textId="5C844EE1" w:rsidR="00F219EE" w:rsidRDefault="00F219EE"/>
    <w:p w14:paraId="5AD2FB0F" w14:textId="6AF648CF" w:rsidR="00F219EE" w:rsidRDefault="00F219EE"/>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F219EE" w:rsidRPr="000E48CB" w14:paraId="3105A5B0" w14:textId="77777777" w:rsidTr="00921ABA">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09B4D64A" w14:textId="77777777" w:rsidR="00F219EE" w:rsidRPr="000E48CB" w:rsidRDefault="00F219EE" w:rsidP="00921ABA">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798D8655" w14:textId="5EE7228B" w:rsidR="00F219EE" w:rsidRPr="000E48CB" w:rsidRDefault="00F219EE"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Number, Money and Measure M</w:t>
            </w:r>
            <w:r w:rsidR="007B2B5A">
              <w:rPr>
                <w:rFonts w:ascii="Arial" w:eastAsia="Calibri" w:hAnsi="Arial" w:cs="Arial"/>
                <w:b/>
                <w:bCs/>
                <w:color w:val="000000"/>
                <w:sz w:val="18"/>
                <w:szCs w:val="18"/>
                <w:u w:color="000000"/>
                <w:bdr w:val="nil"/>
                <w:lang w:val="en-US" w:eastAsia="en-GB"/>
              </w:rPr>
              <w:t>athematics- its impact on the world, past, present and future</w:t>
            </w:r>
          </w:p>
          <w:p w14:paraId="45676696" w14:textId="77777777" w:rsidR="00F219EE" w:rsidRPr="000E48CB" w:rsidRDefault="00F219EE"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FIRST </w:t>
            </w:r>
            <w:r w:rsidRPr="000E48CB">
              <w:rPr>
                <w:rFonts w:ascii="Arial" w:eastAsia="Calibri" w:hAnsi="Arial" w:cs="Arial"/>
                <w:b/>
                <w:bCs/>
                <w:color w:val="000000"/>
                <w:sz w:val="18"/>
                <w:szCs w:val="18"/>
                <w:u w:color="000000"/>
                <w:bdr w:val="nil"/>
                <w:lang w:val="en-US" w:eastAsia="en-GB"/>
              </w:rPr>
              <w:t xml:space="preserve">LEVEL </w:t>
            </w:r>
          </w:p>
          <w:p w14:paraId="2AD75E23" w14:textId="77777777" w:rsidR="00F219EE" w:rsidRPr="000E48CB" w:rsidRDefault="00F219EE"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23432FCC" w14:textId="4F1AB061" w:rsidR="00F219EE" w:rsidRPr="000E48CB" w:rsidRDefault="00F219EE"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638D58BC" w14:textId="5E79C46E" w:rsidR="00F219EE" w:rsidRPr="000E48CB" w:rsidRDefault="00F219EE"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409203E8" w14:textId="14665579" w:rsidR="00F219EE" w:rsidRPr="000E48CB" w:rsidRDefault="007B2B5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684864" behindDoc="0" locked="0" layoutInCell="1" allowOverlap="1" wp14:anchorId="48990393" wp14:editId="079EB027">
                      <wp:simplePos x="0" y="0"/>
                      <wp:positionH relativeFrom="column">
                        <wp:posOffset>3700780</wp:posOffset>
                      </wp:positionH>
                      <wp:positionV relativeFrom="paragraph">
                        <wp:posOffset>513359</wp:posOffset>
                      </wp:positionV>
                      <wp:extent cx="291465" cy="330200"/>
                      <wp:effectExtent l="12700" t="0" r="13335" b="0"/>
                      <wp:wrapNone/>
                      <wp:docPr id="52"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53"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B9A01AF" id="Group 7" o:spid="_x0000_s1026" style="position:absolute;margin-left:291.4pt;margin-top:40.4pt;width:22.95pt;height:26pt;rotation:204849fd;z-index:251684864;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Pr>
                <w:noProof/>
              </w:rPr>
              <mc:AlternateContent>
                <mc:Choice Requires="wpg">
                  <w:drawing>
                    <wp:anchor distT="0" distB="0" distL="114300" distR="114300" simplePos="0" relativeHeight="251685888" behindDoc="0" locked="0" layoutInCell="1" allowOverlap="1" wp14:anchorId="5AEF1842" wp14:editId="6DD86D2E">
                      <wp:simplePos x="0" y="0"/>
                      <wp:positionH relativeFrom="column">
                        <wp:posOffset>1830225</wp:posOffset>
                      </wp:positionH>
                      <wp:positionV relativeFrom="paragraph">
                        <wp:posOffset>521165</wp:posOffset>
                      </wp:positionV>
                      <wp:extent cx="291465" cy="330200"/>
                      <wp:effectExtent l="12700" t="0" r="13335" b="0"/>
                      <wp:wrapNone/>
                      <wp:docPr id="55"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56"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A448687" id="Group 7" o:spid="_x0000_s1026" style="position:absolute;margin-left:144.1pt;margin-top:41.05pt;width:22.95pt;height:26pt;rotation:204849fd;z-index:251685888;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00F219EE"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3CACAC6E" w14:textId="77777777" w:rsidR="00F219EE" w:rsidRPr="000E48CB" w:rsidRDefault="00F219EE"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475FC6EF" w14:textId="77777777" w:rsidR="00F219EE" w:rsidRPr="000E48CB" w:rsidRDefault="00F219EE"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405FA9E6" w14:textId="77777777" w:rsidR="00F219EE" w:rsidRPr="000E48CB" w:rsidRDefault="00F219EE"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7B2B5A" w:rsidRPr="000E48CB" w14:paraId="5DA61C50" w14:textId="77777777" w:rsidTr="00921ABA">
        <w:trPr>
          <w:trHeight w:val="4618"/>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042C6B8B" w14:textId="77777777" w:rsidR="007B2B5A" w:rsidRDefault="007B2B5A" w:rsidP="007B2B5A">
            <w:pPr>
              <w:pStyle w:val="NoSpacing"/>
              <w:spacing w:after="0" w:line="240" w:lineRule="auto"/>
              <w:contextualSpacing/>
              <w:jc w:val="center"/>
              <w:rPr>
                <w:rStyle w:val="PageNumber"/>
                <w:rFonts w:ascii="Arial" w:hAnsi="Arial" w:cs="Arial"/>
                <w:sz w:val="18"/>
                <w:szCs w:val="18"/>
              </w:rPr>
            </w:pPr>
          </w:p>
          <w:p w14:paraId="62C63B3B" w14:textId="233A0707" w:rsidR="007B2B5A" w:rsidRPr="0065353B" w:rsidRDefault="007B2B5A" w:rsidP="007B2B5A">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have discussed the important part that numbers play in the world and explored a variety of systems that have been used by civilizations throughout history to record numbers. MTH 1-12a</w:t>
            </w:r>
          </w:p>
          <w:p w14:paraId="69DB4117"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7FBE44C4" w14:textId="19C8178D" w:rsidR="007B2B5A" w:rsidRPr="000E48CB" w:rsidRDefault="007B2B5A" w:rsidP="00921ABA">
            <w:pPr>
              <w:pStyle w:val="NoSpacing"/>
              <w:spacing w:after="0" w:line="240" w:lineRule="auto"/>
              <w:contextualSpacing/>
              <w:rPr>
                <w:rFonts w:ascii="Arial" w:hAnsi="Arial" w:cs="Arial"/>
                <w:sz w:val="18"/>
                <w:szCs w:val="18"/>
              </w:rPr>
            </w:pP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1EEEC5C8" w14:textId="4436446C"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49264D77" w14:textId="77777777" w:rsidR="007B2B5A" w:rsidRPr="0065353B" w:rsidRDefault="007B2B5A" w:rsidP="007B2B5A">
            <w:pPr>
              <w:widowControl w:val="0"/>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spot numbers in everyday life. </w:t>
            </w:r>
          </w:p>
          <w:p w14:paraId="5D76B6D4"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2E50D2BC"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6DB14977"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455C4BE6"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00D87F2A"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0BF29A46" w14:textId="77777777" w:rsidR="007B2B5A" w:rsidRPr="000E48CB" w:rsidRDefault="007B2B5A" w:rsidP="007B2B5A">
            <w:pPr>
              <w:snapToGrid w:val="0"/>
              <w:contextualSpacing/>
              <w:rPr>
                <w:rFonts w:ascii="Arial" w:eastAsia="Calibri" w:hAnsi="Arial" w:cs="Arial"/>
                <w:sz w:val="18"/>
                <w:szCs w:val="18"/>
              </w:rPr>
            </w:pP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0C93221D" w14:textId="221E4DA2"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03905A54" w14:textId="77777777" w:rsidR="007B2B5A" w:rsidRPr="0065353B" w:rsidRDefault="007B2B5A" w:rsidP="007B2B5A">
            <w:pPr>
              <w:widowControl w:val="0"/>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give examples of numbers I might see in everyday life and how numbers help me in my life. </w:t>
            </w:r>
          </w:p>
          <w:p w14:paraId="53E5F270"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3792916F"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0CE23049"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5C6315A4"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60422C76"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65B09CAE"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4377BC0B"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19964BC8" w14:textId="77777777" w:rsidR="007B2B5A" w:rsidRPr="000E48CB" w:rsidRDefault="007B2B5A" w:rsidP="007B2B5A">
            <w:pPr>
              <w:pStyle w:val="NoSpacing"/>
              <w:spacing w:after="0" w:line="240" w:lineRule="auto"/>
              <w:contextualSpacing/>
              <w:rPr>
                <w:rFonts w:ascii="Arial" w:hAnsi="Arial" w:cs="Arial"/>
                <w:sz w:val="18"/>
                <w:szCs w:val="18"/>
              </w:rPr>
            </w:pP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36E07C05" w14:textId="45E8F0AF"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5D02AF8B"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discuss different types of number I might see in everyday life. </w:t>
            </w:r>
          </w:p>
          <w:p w14:paraId="4B155EA2"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0DDC3F5A"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557712A5"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54133190"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7F61312F"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4EA8CA0A"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3C5BC61D"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589A97BA" w14:textId="6375BCFF" w:rsidR="007B2B5A" w:rsidRPr="000E48CB" w:rsidRDefault="007B2B5A" w:rsidP="007B2B5A">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5518A959" w14:textId="77777777" w:rsidR="007B2B5A" w:rsidRDefault="007B2B5A" w:rsidP="007B2B5A">
            <w:pPr>
              <w:pStyle w:val="Default"/>
              <w:widowControl w:val="0"/>
              <w:contextualSpacing/>
              <w:rPr>
                <w:sz w:val="18"/>
                <w:szCs w:val="18"/>
              </w:rPr>
            </w:pPr>
          </w:p>
          <w:p w14:paraId="27CC1044" w14:textId="2FE12EC5" w:rsidR="007B2B5A" w:rsidRPr="0065353B" w:rsidRDefault="007B2B5A" w:rsidP="007B2B5A">
            <w:pPr>
              <w:pStyle w:val="Default"/>
              <w:widowControl w:val="0"/>
              <w:contextualSpacing/>
              <w:rPr>
                <w:sz w:val="18"/>
                <w:szCs w:val="18"/>
              </w:rPr>
            </w:pPr>
            <w:r w:rsidRPr="0065353B">
              <w:rPr>
                <w:sz w:val="18"/>
                <w:szCs w:val="18"/>
              </w:rPr>
              <w:t xml:space="preserve">Investigates and shares understanding of the importance of numbers in learning, </w:t>
            </w:r>
            <w:r>
              <w:rPr>
                <w:sz w:val="18"/>
                <w:szCs w:val="18"/>
              </w:rPr>
              <w:t>l</w:t>
            </w:r>
            <w:r w:rsidRPr="0065353B">
              <w:rPr>
                <w:sz w:val="18"/>
                <w:szCs w:val="18"/>
              </w:rPr>
              <w:t>ife and work.</w:t>
            </w:r>
          </w:p>
          <w:p w14:paraId="5A98D05A" w14:textId="77777777" w:rsidR="007B2B5A" w:rsidRPr="0065353B" w:rsidRDefault="007B2B5A" w:rsidP="007B2B5A">
            <w:pPr>
              <w:pStyle w:val="Default"/>
              <w:widowControl w:val="0"/>
              <w:contextualSpacing/>
              <w:rPr>
                <w:sz w:val="18"/>
                <w:szCs w:val="18"/>
              </w:rPr>
            </w:pPr>
          </w:p>
          <w:p w14:paraId="337DE9C2" w14:textId="77777777" w:rsidR="007B2B5A" w:rsidRPr="0065353B" w:rsidRDefault="007B2B5A" w:rsidP="007B2B5A">
            <w:pPr>
              <w:pStyle w:val="Default"/>
              <w:widowControl w:val="0"/>
              <w:contextualSpacing/>
              <w:rPr>
                <w:sz w:val="18"/>
                <w:szCs w:val="18"/>
              </w:rPr>
            </w:pPr>
            <w:r w:rsidRPr="0065353B">
              <w:rPr>
                <w:sz w:val="18"/>
                <w:szCs w:val="18"/>
              </w:rPr>
              <w:t xml:space="preserve">Investigates and shares understanding of a variety of number systems used throughout history. </w:t>
            </w:r>
          </w:p>
          <w:p w14:paraId="007D81E2" w14:textId="77777777" w:rsidR="007B2B5A" w:rsidRPr="0065353B" w:rsidRDefault="007B2B5A" w:rsidP="007B2B5A">
            <w:pPr>
              <w:pStyle w:val="Default"/>
              <w:widowControl w:val="0"/>
              <w:contextualSpacing/>
              <w:rPr>
                <w:sz w:val="18"/>
                <w:szCs w:val="18"/>
              </w:rPr>
            </w:pPr>
          </w:p>
          <w:p w14:paraId="69EC7CBD" w14:textId="2E2592B3" w:rsidR="007B2B5A" w:rsidRPr="0065353B" w:rsidRDefault="007B2B5A" w:rsidP="007B2B5A">
            <w:pPr>
              <w:pStyle w:val="Default"/>
              <w:widowControl w:val="0"/>
              <w:contextualSpacing/>
              <w:rPr>
                <w:sz w:val="18"/>
                <w:szCs w:val="18"/>
              </w:rPr>
            </w:pPr>
            <w:r w:rsidRPr="0065353B">
              <w:rPr>
                <w:sz w:val="18"/>
                <w:szCs w:val="18"/>
              </w:rPr>
              <w:t>Researches and presents examples of the impact mathematics has in the world of life and work.</w:t>
            </w:r>
          </w:p>
          <w:p w14:paraId="307A3CFF" w14:textId="77777777" w:rsidR="007B2B5A" w:rsidRPr="0065353B" w:rsidRDefault="007B2B5A" w:rsidP="007B2B5A">
            <w:pPr>
              <w:pStyle w:val="Default"/>
              <w:widowControl w:val="0"/>
              <w:contextualSpacing/>
              <w:rPr>
                <w:sz w:val="18"/>
                <w:szCs w:val="18"/>
              </w:rPr>
            </w:pPr>
          </w:p>
          <w:p w14:paraId="5C82DBE0" w14:textId="6CCC0871" w:rsidR="007B2B5A" w:rsidRPr="0065353B" w:rsidRDefault="007B2B5A" w:rsidP="007B2B5A">
            <w:pPr>
              <w:pStyle w:val="Default"/>
              <w:widowControl w:val="0"/>
              <w:contextualSpacing/>
              <w:rPr>
                <w:sz w:val="18"/>
                <w:szCs w:val="18"/>
              </w:rPr>
            </w:pPr>
            <w:r w:rsidRPr="0065353B">
              <w:rPr>
                <w:sz w:val="18"/>
                <w:szCs w:val="18"/>
              </w:rPr>
              <w:t>Contributes to discussions and activities on the role of mathematics in the creation of important inventions, now and in the past.</w:t>
            </w:r>
          </w:p>
          <w:p w14:paraId="67BD20F4" w14:textId="77777777" w:rsidR="007B2B5A" w:rsidRPr="000E48CB" w:rsidRDefault="007B2B5A" w:rsidP="007B2B5A">
            <w:pPr>
              <w:pStyle w:val="NoSpacing"/>
              <w:spacing w:after="0" w:line="240" w:lineRule="auto"/>
              <w:contextualSpacing/>
              <w:rPr>
                <w:rFonts w:ascii="Arial" w:hAnsi="Arial" w:cs="Arial"/>
                <w:sz w:val="18"/>
                <w:szCs w:val="18"/>
              </w:rPr>
            </w:pPr>
          </w:p>
        </w:tc>
      </w:tr>
    </w:tbl>
    <w:p w14:paraId="05542FA7" w14:textId="2A9445BB" w:rsidR="00F219EE" w:rsidRDefault="00F219EE"/>
    <w:p w14:paraId="1543D2A8" w14:textId="0B5EAD7E" w:rsidR="007B2B5A" w:rsidRDefault="007B2B5A"/>
    <w:p w14:paraId="4A327C8F" w14:textId="0DE16639" w:rsidR="007B2B5A" w:rsidRDefault="007B2B5A"/>
    <w:p w14:paraId="1B1B5E3E" w14:textId="03FB3995" w:rsidR="007B2B5A" w:rsidRDefault="007B2B5A"/>
    <w:p w14:paraId="57DCC06D" w14:textId="4ACEF162" w:rsidR="007B2B5A" w:rsidRDefault="007B2B5A"/>
    <w:p w14:paraId="000F2A00" w14:textId="60CAFCF8" w:rsidR="007B2B5A" w:rsidRDefault="007B2B5A"/>
    <w:p w14:paraId="66578E0F" w14:textId="47F1C65E" w:rsidR="007B2B5A" w:rsidRDefault="007B2B5A"/>
    <w:p w14:paraId="2153D3B9" w14:textId="27EE364D" w:rsidR="007B2B5A" w:rsidRDefault="007B2B5A"/>
    <w:p w14:paraId="78A5F67F" w14:textId="11EE4DC4" w:rsidR="007B2B5A" w:rsidRDefault="007B2B5A"/>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7B2B5A" w:rsidRPr="000E48CB" w14:paraId="081B10C6" w14:textId="77777777" w:rsidTr="00921ABA">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67623EF5" w14:textId="77777777" w:rsidR="007B2B5A" w:rsidRPr="000E48CB" w:rsidRDefault="007B2B5A" w:rsidP="00921ABA">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3F162F92" w14:textId="75305AE9" w:rsidR="007B2B5A" w:rsidRPr="000E48CB" w:rsidRDefault="007B2B5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Number, Money and Measure Patterns and Relationships</w:t>
            </w:r>
          </w:p>
          <w:p w14:paraId="512BC376" w14:textId="77777777" w:rsidR="007B2B5A" w:rsidRPr="000E48CB" w:rsidRDefault="007B2B5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FIRST </w:t>
            </w:r>
            <w:r w:rsidRPr="000E48CB">
              <w:rPr>
                <w:rFonts w:ascii="Arial" w:eastAsia="Calibri" w:hAnsi="Arial" w:cs="Arial"/>
                <w:b/>
                <w:bCs/>
                <w:color w:val="000000"/>
                <w:sz w:val="18"/>
                <w:szCs w:val="18"/>
                <w:u w:color="000000"/>
                <w:bdr w:val="nil"/>
                <w:lang w:val="en-US" w:eastAsia="en-GB"/>
              </w:rPr>
              <w:t xml:space="preserve">LEVEL </w:t>
            </w:r>
          </w:p>
          <w:p w14:paraId="16F67464" w14:textId="77777777" w:rsidR="007B2B5A" w:rsidRPr="000E48CB" w:rsidRDefault="007B2B5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07DBD0BC" w14:textId="77777777" w:rsidR="007B2B5A" w:rsidRPr="000E48CB" w:rsidRDefault="007B2B5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16E37CD0" w14:textId="2458142B" w:rsidR="007B2B5A" w:rsidRPr="000E48CB" w:rsidRDefault="007B2B5A"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3037FA1A" w14:textId="668FBF42" w:rsidR="007B2B5A" w:rsidRPr="000E48CB" w:rsidRDefault="007B2B5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6E82764F" w14:textId="77777777" w:rsidR="007B2B5A" w:rsidRPr="000E48CB" w:rsidRDefault="007B2B5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1E019DC0" w14:textId="77777777" w:rsidR="007B2B5A" w:rsidRPr="000E48CB" w:rsidRDefault="007B2B5A"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3F0D9BB4" w14:textId="77777777" w:rsidR="007B2B5A" w:rsidRPr="000E48CB" w:rsidRDefault="007B2B5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7B2B5A" w:rsidRPr="000E48CB" w14:paraId="79EA46C8" w14:textId="77777777" w:rsidTr="00921ABA">
        <w:trPr>
          <w:trHeight w:val="4618"/>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1E36D27B" w14:textId="77777777" w:rsidR="007B2B5A" w:rsidRDefault="007B2B5A" w:rsidP="007B2B5A">
            <w:pPr>
              <w:pStyle w:val="NoSpacing"/>
              <w:spacing w:after="0" w:line="240" w:lineRule="auto"/>
              <w:contextualSpacing/>
              <w:rPr>
                <w:rStyle w:val="PageNumber"/>
                <w:rFonts w:ascii="Arial" w:hAnsi="Arial" w:cs="Arial"/>
                <w:sz w:val="18"/>
                <w:szCs w:val="18"/>
              </w:rPr>
            </w:pPr>
          </w:p>
          <w:p w14:paraId="4275E592" w14:textId="4722D449"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continue and devise more involved repeating patterns or designs, using a variety of media. MTH 1-13a</w:t>
            </w:r>
          </w:p>
          <w:p w14:paraId="3FF4E296" w14:textId="77777777" w:rsidR="007B2B5A" w:rsidRPr="0065353B" w:rsidRDefault="007B2B5A" w:rsidP="007B2B5A">
            <w:pPr>
              <w:pStyle w:val="NoSpacing"/>
              <w:spacing w:after="0" w:line="240" w:lineRule="auto"/>
              <w:contextualSpacing/>
              <w:rPr>
                <w:rStyle w:val="PageNumber"/>
                <w:rFonts w:ascii="Arial" w:hAnsi="Arial" w:cs="Arial"/>
                <w:sz w:val="18"/>
                <w:szCs w:val="18"/>
              </w:rPr>
            </w:pPr>
          </w:p>
          <w:p w14:paraId="30A57873" w14:textId="77777777" w:rsidR="007B2B5A" w:rsidRPr="0065353B" w:rsidRDefault="007B2B5A" w:rsidP="007B2B5A">
            <w:pPr>
              <w:pStyle w:val="NoSpacing"/>
              <w:spacing w:after="0" w:line="240" w:lineRule="auto"/>
              <w:contextualSpacing/>
              <w:rPr>
                <w:rFonts w:ascii="Arial" w:hAnsi="Arial" w:cs="Arial"/>
                <w:sz w:val="18"/>
                <w:szCs w:val="18"/>
              </w:rPr>
            </w:pPr>
            <w:r w:rsidRPr="0065353B">
              <w:rPr>
                <w:rStyle w:val="PageNumber"/>
                <w:rFonts w:ascii="Arial" w:hAnsi="Arial" w:cs="Arial"/>
                <w:sz w:val="18"/>
                <w:szCs w:val="18"/>
              </w:rPr>
              <w:t>Through exploring number patterns, I can recognise and continue simple number sequences and can explain the rule I have applied. MTH 1-13b</w:t>
            </w:r>
          </w:p>
          <w:p w14:paraId="490D6C05" w14:textId="77777777" w:rsidR="007B2B5A" w:rsidRPr="000E48CB" w:rsidRDefault="007B2B5A" w:rsidP="007B2B5A">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52B927E8" w14:textId="7355BDCC"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243CCE11"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my knowledge of number bonds to help me create a specific pattern. </w:t>
            </w:r>
          </w:p>
          <w:p w14:paraId="4152A5FF"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7EE9FFE0" w14:textId="1AB70E97" w:rsidR="007B2B5A" w:rsidRPr="000E48CB" w:rsidRDefault="007B2B5A" w:rsidP="007B2B5A">
            <w:pPr>
              <w:snapToGrid w:val="0"/>
              <w:contextualSpacing/>
              <w:rPr>
                <w:rFonts w:ascii="Arial" w:eastAsia="Calibri" w:hAnsi="Arial" w:cs="Arial"/>
                <w:sz w:val="18"/>
                <w:szCs w:val="18"/>
              </w:rPr>
            </w:pPr>
            <w:r w:rsidRPr="0065353B">
              <w:rPr>
                <w:rStyle w:val="PageNumber"/>
                <w:rFonts w:ascii="Arial" w:hAnsi="Arial" w:cs="Arial"/>
                <w:sz w:val="18"/>
                <w:szCs w:val="18"/>
              </w:rPr>
              <w:t xml:space="preserve">I can identify the next number before or after in a sequence. </w:t>
            </w: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7BB7805B" w14:textId="0BE8B9AA"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r>
              <w:rPr>
                <w:noProof/>
              </w:rPr>
              <mc:AlternateContent>
                <mc:Choice Requires="wpg">
                  <w:drawing>
                    <wp:anchor distT="0" distB="0" distL="114300" distR="114300" simplePos="0" relativeHeight="251688960" behindDoc="0" locked="0" layoutInCell="1" allowOverlap="1" wp14:anchorId="4D5088DB" wp14:editId="1D391E8C">
                      <wp:simplePos x="0" y="0"/>
                      <wp:positionH relativeFrom="column">
                        <wp:posOffset>-232410</wp:posOffset>
                      </wp:positionH>
                      <wp:positionV relativeFrom="paragraph">
                        <wp:posOffset>-165100</wp:posOffset>
                      </wp:positionV>
                      <wp:extent cx="291465" cy="330200"/>
                      <wp:effectExtent l="12700" t="0" r="13335" b="0"/>
                      <wp:wrapNone/>
                      <wp:docPr id="1655409285"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286"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287"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3AB7611" id="Group 7" o:spid="_x0000_s1026" style="position:absolute;margin-left:-18.3pt;margin-top:-13pt;width:22.95pt;height:26pt;rotation:204849fd;z-index:251688960;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p>
          <w:p w14:paraId="49C42A87"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ontinue and complete this sequence. </w:t>
            </w:r>
          </w:p>
          <w:p w14:paraId="05A06679"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7587D2DF"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1B8A068A" w14:textId="76B1A793" w:rsidR="007B2B5A" w:rsidRPr="000E48CB" w:rsidRDefault="007B2B5A" w:rsidP="007B2B5A">
            <w:pPr>
              <w:pStyle w:val="NoSpacing"/>
              <w:spacing w:after="0" w:line="240" w:lineRule="auto"/>
              <w:contextualSpacing/>
              <w:rPr>
                <w:rFonts w:ascii="Arial" w:hAnsi="Arial" w:cs="Arial"/>
                <w:sz w:val="18"/>
                <w:szCs w:val="18"/>
              </w:rPr>
            </w:pPr>
            <w:r w:rsidRPr="0065353B">
              <w:rPr>
                <w:rStyle w:val="PageNumber"/>
                <w:rFonts w:ascii="Arial" w:hAnsi="Arial" w:cs="Arial"/>
                <w:sz w:val="18"/>
                <w:szCs w:val="18"/>
              </w:rPr>
              <w:t xml:space="preserve">I can create and display this pattern in a range of different ways. </w:t>
            </w: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1876A844" w14:textId="33A938A5"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r>
              <w:rPr>
                <w:noProof/>
              </w:rPr>
              <mc:AlternateContent>
                <mc:Choice Requires="wpg">
                  <w:drawing>
                    <wp:anchor distT="0" distB="0" distL="114300" distR="114300" simplePos="0" relativeHeight="251687936" behindDoc="0" locked="0" layoutInCell="1" allowOverlap="1" wp14:anchorId="2BAA68A9" wp14:editId="216458C9">
                      <wp:simplePos x="0" y="0"/>
                      <wp:positionH relativeFrom="column">
                        <wp:posOffset>-228940</wp:posOffset>
                      </wp:positionH>
                      <wp:positionV relativeFrom="paragraph">
                        <wp:posOffset>-161367</wp:posOffset>
                      </wp:positionV>
                      <wp:extent cx="291465" cy="330200"/>
                      <wp:effectExtent l="12700" t="0" r="13335" b="0"/>
                      <wp:wrapNone/>
                      <wp:docPr id="59"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60"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284"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20E1DE7" id="Group 7" o:spid="_x0000_s1026" style="position:absolute;margin-left:-18.05pt;margin-top:-12.7pt;width:22.95pt;height:26pt;rotation:204849fd;z-index:251687936;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p>
          <w:p w14:paraId="1B2207E8"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spot this sequence and can talk about the different patterns it creates in its numbers. </w:t>
            </w:r>
          </w:p>
          <w:p w14:paraId="03960289"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63A59080" w14:textId="21AECDB8" w:rsidR="007B2B5A" w:rsidRPr="000E48CB" w:rsidRDefault="007B2B5A" w:rsidP="007B2B5A">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r w:rsidRPr="0065353B">
              <w:rPr>
                <w:rStyle w:val="PageNumber"/>
                <w:rFonts w:ascii="Arial" w:hAnsi="Arial" w:cs="Arial"/>
                <w:sz w:val="18"/>
                <w:szCs w:val="18"/>
              </w:rPr>
              <w:t>I can solve problems which involve this sequence</w:t>
            </w:r>
            <w:r>
              <w:rPr>
                <w:rStyle w:val="PageNumber"/>
                <w:rFonts w:ascii="Arial" w:hAnsi="Arial" w:cs="Arial"/>
                <w:sz w:val="18"/>
                <w:szCs w:val="18"/>
              </w:rPr>
              <w:t>.</w:t>
            </w: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7490B385"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6E43E8C7" w14:textId="77777777" w:rsidR="007B2B5A" w:rsidRPr="0065353B" w:rsidRDefault="007B2B5A" w:rsidP="007B2B5A">
            <w:pPr>
              <w:pStyle w:val="Default"/>
              <w:widowControl w:val="0"/>
              <w:contextualSpacing/>
              <w:rPr>
                <w:sz w:val="18"/>
                <w:szCs w:val="18"/>
              </w:rPr>
            </w:pPr>
            <w:r w:rsidRPr="0065353B">
              <w:rPr>
                <w:sz w:val="18"/>
                <w:szCs w:val="18"/>
              </w:rPr>
              <w:t xml:space="preserve">Counts forwards and backwards in 2s, 5s and 10s from any whole number up to 1000. </w:t>
            </w:r>
          </w:p>
          <w:p w14:paraId="3E46170D" w14:textId="77777777" w:rsidR="007B2B5A" w:rsidRPr="0065353B" w:rsidRDefault="007B2B5A" w:rsidP="007B2B5A">
            <w:pPr>
              <w:pStyle w:val="Default"/>
              <w:widowControl w:val="0"/>
              <w:contextualSpacing/>
              <w:rPr>
                <w:sz w:val="18"/>
                <w:szCs w:val="18"/>
              </w:rPr>
            </w:pPr>
          </w:p>
          <w:p w14:paraId="21EF11D6" w14:textId="7548E0CC" w:rsidR="007B2B5A" w:rsidRPr="0065353B" w:rsidRDefault="007B2B5A" w:rsidP="007B2B5A">
            <w:pPr>
              <w:pStyle w:val="Default"/>
              <w:widowControl w:val="0"/>
              <w:contextualSpacing/>
              <w:rPr>
                <w:sz w:val="18"/>
                <w:szCs w:val="18"/>
              </w:rPr>
            </w:pPr>
            <w:r w:rsidRPr="0065353B">
              <w:rPr>
                <w:sz w:val="18"/>
                <w:szCs w:val="18"/>
              </w:rPr>
              <w:t>Describes patterns in number, for example, in the multiplication tables and hundred square</w:t>
            </w:r>
            <w:r>
              <w:rPr>
                <w:sz w:val="18"/>
                <w:szCs w:val="18"/>
              </w:rPr>
              <w:t xml:space="preserve">. </w:t>
            </w:r>
          </w:p>
          <w:p w14:paraId="6B8BF67D" w14:textId="77777777" w:rsidR="007B2B5A" w:rsidRPr="0065353B" w:rsidRDefault="007B2B5A" w:rsidP="007B2B5A">
            <w:pPr>
              <w:pStyle w:val="Default"/>
              <w:widowControl w:val="0"/>
              <w:contextualSpacing/>
              <w:rPr>
                <w:sz w:val="18"/>
                <w:szCs w:val="18"/>
              </w:rPr>
            </w:pPr>
          </w:p>
          <w:p w14:paraId="737BF8A4" w14:textId="77777777" w:rsidR="007B2B5A" w:rsidRPr="0065353B" w:rsidRDefault="007B2B5A" w:rsidP="007B2B5A">
            <w:pPr>
              <w:pStyle w:val="Default"/>
              <w:widowControl w:val="0"/>
              <w:contextualSpacing/>
              <w:rPr>
                <w:sz w:val="18"/>
                <w:szCs w:val="18"/>
              </w:rPr>
            </w:pPr>
            <w:r w:rsidRPr="0065353B">
              <w:rPr>
                <w:sz w:val="18"/>
                <w:szCs w:val="18"/>
              </w:rPr>
              <w:t>Continues and creates repeating patterns involving shapes, pictures and symbols.</w:t>
            </w:r>
          </w:p>
          <w:p w14:paraId="75FEA6AF" w14:textId="77777777" w:rsidR="007B2B5A" w:rsidRPr="0065353B" w:rsidRDefault="007B2B5A" w:rsidP="007B2B5A">
            <w:pPr>
              <w:pStyle w:val="Default"/>
              <w:widowControl w:val="0"/>
              <w:contextualSpacing/>
              <w:rPr>
                <w:sz w:val="18"/>
                <w:szCs w:val="18"/>
              </w:rPr>
            </w:pPr>
          </w:p>
          <w:p w14:paraId="6C7259C2" w14:textId="454D7232" w:rsidR="007B2B5A" w:rsidRPr="000E48CB" w:rsidRDefault="007B2B5A" w:rsidP="007B2B5A">
            <w:pPr>
              <w:pStyle w:val="NoSpacing"/>
              <w:spacing w:after="0" w:line="240" w:lineRule="auto"/>
              <w:contextualSpacing/>
              <w:rPr>
                <w:rFonts w:ascii="Arial" w:hAnsi="Arial" w:cs="Arial"/>
                <w:sz w:val="18"/>
                <w:szCs w:val="18"/>
              </w:rPr>
            </w:pPr>
            <w:r w:rsidRPr="0065353B">
              <w:rPr>
                <w:rFonts w:ascii="Arial" w:hAnsi="Arial" w:cs="Arial"/>
                <w:sz w:val="18"/>
                <w:szCs w:val="18"/>
              </w:rPr>
              <w:t>Describes, continues and creates number patterns using addition, subtraction, doubling, halving, counting in jumps (skip counting) and known multiples.</w:t>
            </w:r>
          </w:p>
        </w:tc>
      </w:tr>
    </w:tbl>
    <w:p w14:paraId="7E2A13C5" w14:textId="37E38F14" w:rsidR="007B2B5A" w:rsidRDefault="007B2B5A"/>
    <w:p w14:paraId="2FF4BC25" w14:textId="5AE2B507" w:rsidR="007B2B5A" w:rsidRDefault="007B2B5A"/>
    <w:p w14:paraId="4647A25D" w14:textId="452C94F0" w:rsidR="007B2B5A" w:rsidRDefault="007B2B5A"/>
    <w:p w14:paraId="5A5A9C25" w14:textId="612512ED" w:rsidR="007B2B5A" w:rsidRDefault="007B2B5A"/>
    <w:p w14:paraId="665405FB" w14:textId="40766000" w:rsidR="007B2B5A" w:rsidRDefault="007B2B5A"/>
    <w:p w14:paraId="184DB678" w14:textId="785DE498" w:rsidR="007B2B5A" w:rsidRDefault="007B2B5A"/>
    <w:p w14:paraId="4517949A" w14:textId="34ACBBAD" w:rsidR="007B2B5A" w:rsidRDefault="007B2B5A"/>
    <w:p w14:paraId="61A8AC9E" w14:textId="1EF32243" w:rsidR="007B2B5A" w:rsidRDefault="007B2B5A"/>
    <w:p w14:paraId="7076174A" w14:textId="7D685F80" w:rsidR="007B2B5A" w:rsidRDefault="007B2B5A"/>
    <w:p w14:paraId="2824A7D0" w14:textId="2146A936" w:rsidR="007B2B5A" w:rsidRDefault="007B2B5A"/>
    <w:p w14:paraId="2ED63D82" w14:textId="6C02633D" w:rsidR="007B2B5A" w:rsidRDefault="007B2B5A"/>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7B2B5A" w:rsidRPr="000E48CB" w14:paraId="48947C7E" w14:textId="77777777" w:rsidTr="00921ABA">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2813005E" w14:textId="77777777" w:rsidR="007B2B5A" w:rsidRPr="000E48CB" w:rsidRDefault="007B2B5A" w:rsidP="00921ABA">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7C01D157" w14:textId="3B7621CE" w:rsidR="007B2B5A" w:rsidRPr="000E48CB" w:rsidRDefault="007B2B5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Number, Money and Measure Expressions and Equations</w:t>
            </w:r>
          </w:p>
          <w:p w14:paraId="6CC8E379" w14:textId="77777777" w:rsidR="007B2B5A" w:rsidRPr="000E48CB" w:rsidRDefault="007B2B5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FIRST </w:t>
            </w:r>
            <w:r w:rsidRPr="000E48CB">
              <w:rPr>
                <w:rFonts w:ascii="Arial" w:eastAsia="Calibri" w:hAnsi="Arial" w:cs="Arial"/>
                <w:b/>
                <w:bCs/>
                <w:color w:val="000000"/>
                <w:sz w:val="18"/>
                <w:szCs w:val="18"/>
                <w:u w:color="000000"/>
                <w:bdr w:val="nil"/>
                <w:lang w:val="en-US" w:eastAsia="en-GB"/>
              </w:rPr>
              <w:t xml:space="preserve">LEVEL </w:t>
            </w:r>
          </w:p>
          <w:p w14:paraId="71CB964F" w14:textId="77777777" w:rsidR="007B2B5A" w:rsidRPr="000E48CB" w:rsidRDefault="007B2B5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2A52508F" w14:textId="77777777" w:rsidR="007B2B5A" w:rsidRPr="000E48CB" w:rsidRDefault="007B2B5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32E93B2B" w14:textId="77777777" w:rsidR="007B2B5A" w:rsidRPr="000E48CB" w:rsidRDefault="007B2B5A"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388FA375" w14:textId="6F8F39F9" w:rsidR="007B2B5A" w:rsidRPr="000E48CB" w:rsidRDefault="007B2B5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693056" behindDoc="0" locked="0" layoutInCell="1" allowOverlap="1" wp14:anchorId="7692BA30" wp14:editId="591C03F7">
                      <wp:simplePos x="0" y="0"/>
                      <wp:positionH relativeFrom="column">
                        <wp:posOffset>3710026</wp:posOffset>
                      </wp:positionH>
                      <wp:positionV relativeFrom="paragraph">
                        <wp:posOffset>274955</wp:posOffset>
                      </wp:positionV>
                      <wp:extent cx="291465" cy="330200"/>
                      <wp:effectExtent l="12700" t="0" r="13335" b="0"/>
                      <wp:wrapNone/>
                      <wp:docPr id="165540929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298"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299"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6E669CF" id="Group 7" o:spid="_x0000_s1026" style="position:absolute;margin-left:292.15pt;margin-top:21.65pt;width:22.95pt;height:26pt;rotation:204849fd;z-index:251693056;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Pr>
                <w:noProof/>
              </w:rPr>
              <mc:AlternateContent>
                <mc:Choice Requires="wpg">
                  <w:drawing>
                    <wp:anchor distT="0" distB="0" distL="114300" distR="114300" simplePos="0" relativeHeight="251691008" behindDoc="0" locked="0" layoutInCell="1" allowOverlap="1" wp14:anchorId="0AAE7E6D" wp14:editId="26B92A78">
                      <wp:simplePos x="0" y="0"/>
                      <wp:positionH relativeFrom="column">
                        <wp:posOffset>1814474</wp:posOffset>
                      </wp:positionH>
                      <wp:positionV relativeFrom="paragraph">
                        <wp:posOffset>243205</wp:posOffset>
                      </wp:positionV>
                      <wp:extent cx="291465" cy="330200"/>
                      <wp:effectExtent l="12700" t="0" r="13335" b="0"/>
                      <wp:wrapNone/>
                      <wp:docPr id="1655409294"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295"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296"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01069E4" id="Group 7" o:spid="_x0000_s1026" style="position:absolute;margin-left:142.85pt;margin-top:19.15pt;width:22.95pt;height:26pt;rotation:204849fd;z-index:251691008;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797E9A3D" w14:textId="77777777" w:rsidR="007B2B5A" w:rsidRPr="000E48CB" w:rsidRDefault="007B2B5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08F01518" w14:textId="77777777" w:rsidR="007B2B5A" w:rsidRPr="000E48CB" w:rsidRDefault="007B2B5A"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7D65E1CD" w14:textId="77777777" w:rsidR="007B2B5A" w:rsidRPr="000E48CB" w:rsidRDefault="007B2B5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7B2B5A" w:rsidRPr="000E48CB" w14:paraId="65B119DF" w14:textId="77777777" w:rsidTr="00921ABA">
        <w:trPr>
          <w:trHeight w:val="4618"/>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6FA8C149" w14:textId="77777777" w:rsidR="007B2B5A" w:rsidRDefault="007B2B5A" w:rsidP="007B2B5A">
            <w:pPr>
              <w:pStyle w:val="NoSpacing"/>
              <w:spacing w:after="0" w:line="240" w:lineRule="auto"/>
              <w:contextualSpacing/>
              <w:rPr>
                <w:rStyle w:val="PageNumber"/>
                <w:rFonts w:ascii="Arial" w:hAnsi="Arial" w:cs="Arial"/>
                <w:sz w:val="18"/>
                <w:szCs w:val="18"/>
              </w:rPr>
            </w:pPr>
          </w:p>
          <w:p w14:paraId="3FD865F7" w14:textId="52039CF2" w:rsidR="007B2B5A" w:rsidRPr="0065353B" w:rsidRDefault="007B2B5A" w:rsidP="007B2B5A">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I can compare, describe and show number relationships, using appropriate vocabulary and the symbols for equals, not equal to, less than and greater than.  MTH 1-15a</w:t>
            </w:r>
          </w:p>
          <w:p w14:paraId="6BCC8A85"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20EB0FB2" w14:textId="77777777" w:rsidR="007B2B5A" w:rsidRPr="0065353B" w:rsidRDefault="007B2B5A" w:rsidP="007B2B5A">
            <w:pPr>
              <w:pStyle w:val="NoSpacing"/>
              <w:spacing w:after="0" w:line="240" w:lineRule="auto"/>
              <w:contextualSpacing/>
              <w:rPr>
                <w:rFonts w:ascii="Arial" w:hAnsi="Arial" w:cs="Arial"/>
                <w:sz w:val="18"/>
                <w:szCs w:val="18"/>
              </w:rPr>
            </w:pPr>
            <w:r w:rsidRPr="0065353B">
              <w:rPr>
                <w:rStyle w:val="PageNumber"/>
                <w:rFonts w:ascii="Arial" w:hAnsi="Arial" w:cs="Arial"/>
                <w:sz w:val="18"/>
                <w:szCs w:val="18"/>
              </w:rPr>
              <w:t>When a picture or symbol is used to replace a number in a number statement, I can find its value using my knowledge of number facts and explain my thinking to others.  MTH 1-15b</w:t>
            </w:r>
          </w:p>
          <w:p w14:paraId="74C5F168" w14:textId="23389444"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68CB2980" w14:textId="77777777" w:rsidR="007B2B5A" w:rsidRPr="0065353B" w:rsidRDefault="007B2B5A" w:rsidP="007B2B5A">
            <w:pPr>
              <w:pStyle w:val="NoSpacing"/>
              <w:spacing w:after="0" w:line="240" w:lineRule="auto"/>
              <w:contextualSpacing/>
              <w:rPr>
                <w:rStyle w:val="PageNumber"/>
                <w:rFonts w:ascii="Arial" w:eastAsia="Century Gothic" w:hAnsi="Arial" w:cs="Arial"/>
                <w:b/>
                <w:bCs/>
                <w:sz w:val="18"/>
                <w:szCs w:val="18"/>
              </w:rPr>
            </w:pPr>
            <w:r w:rsidRPr="0065353B">
              <w:rPr>
                <w:rStyle w:val="PageNumber"/>
                <w:rFonts w:ascii="Arial" w:hAnsi="Arial" w:cs="Arial"/>
                <w:b/>
                <w:bCs/>
                <w:sz w:val="18"/>
                <w:szCs w:val="18"/>
              </w:rPr>
              <w:tab/>
            </w:r>
          </w:p>
          <w:p w14:paraId="47696964" w14:textId="5DC7262A" w:rsidR="007B2B5A" w:rsidRPr="000E48CB" w:rsidRDefault="007B2B5A" w:rsidP="007B2B5A">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3D38B4D7" w14:textId="1F002CE3" w:rsidR="007B2B5A" w:rsidRDefault="007B2B5A" w:rsidP="007B2B5A">
            <w:pPr>
              <w:pStyle w:val="NoSpacing"/>
              <w:spacing w:after="0" w:line="240" w:lineRule="auto"/>
              <w:contextualSpacing/>
              <w:rPr>
                <w:rStyle w:val="PageNumber"/>
                <w:rFonts w:ascii="Arial" w:hAnsi="Arial" w:cs="Arial"/>
                <w:sz w:val="18"/>
                <w:szCs w:val="18"/>
              </w:rPr>
            </w:pPr>
          </w:p>
          <w:p w14:paraId="7A66D3E6" w14:textId="40610CDE"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know what equals means and I can complete a statement using =</w:t>
            </w:r>
          </w:p>
          <w:p w14:paraId="55DC061B" w14:textId="7F7A2FFB"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74E314D8"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46A396E8" w14:textId="042A6DE1"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ompare numbers to decide which is bigger or smaller. </w:t>
            </w:r>
          </w:p>
          <w:p w14:paraId="0CE1269D" w14:textId="56E1908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349310D4"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08F96CE9" w14:textId="24D63E8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63D3DC97"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51C284AA" w14:textId="6E0543E2"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2E68589B" w14:textId="4533DBBA"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741C0CE5" w14:textId="66A2BC24"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73279E2E"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0984FD03" w14:textId="2E0113F1" w:rsidR="007B2B5A" w:rsidRPr="000E48CB" w:rsidRDefault="007B2B5A" w:rsidP="007B2B5A">
            <w:pPr>
              <w:contextualSpacing/>
              <w:rPr>
                <w:rFonts w:ascii="Arial" w:eastAsia="Calibri" w:hAnsi="Arial" w:cs="Arial"/>
                <w:sz w:val="18"/>
                <w:szCs w:val="18"/>
              </w:rPr>
            </w:pP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64350575" w14:textId="658BF02B" w:rsidR="007B2B5A" w:rsidRDefault="007B2B5A" w:rsidP="007B2B5A">
            <w:pPr>
              <w:pStyle w:val="NoSpacing"/>
              <w:spacing w:after="0" w:line="240" w:lineRule="auto"/>
              <w:contextualSpacing/>
              <w:rPr>
                <w:rStyle w:val="PageNumber"/>
                <w:rFonts w:ascii="Arial" w:hAnsi="Arial" w:cs="Arial"/>
                <w:sz w:val="18"/>
                <w:szCs w:val="18"/>
              </w:rPr>
            </w:pPr>
          </w:p>
          <w:p w14:paraId="70844A71" w14:textId="437E6D54"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nderstand and write the symbols + and – to represent addition and subtraction and know what = means. </w:t>
            </w:r>
          </w:p>
          <w:p w14:paraId="1E28CD49"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1E58234B"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recognise the greater than sign (&gt;) and the less than sign (&lt;). </w:t>
            </w:r>
          </w:p>
          <w:p w14:paraId="364EA972" w14:textId="40B87ACB"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02C752E9" w14:textId="74D9FEBD"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know what = and </w:t>
            </w:r>
            <w:r w:rsidRPr="0065353B">
              <w:rPr>
                <w:rStyle w:val="PageNumber"/>
                <w:rFonts w:ascii="Arial" w:hAnsi="Arial" w:cs="Arial"/>
                <w:b/>
                <w:bCs/>
                <w:sz w:val="18"/>
                <w:szCs w:val="18"/>
              </w:rPr>
              <w:t xml:space="preserve">≠ </w:t>
            </w:r>
            <w:r w:rsidRPr="0065353B">
              <w:rPr>
                <w:rStyle w:val="PageNumber"/>
                <w:rFonts w:ascii="Arial" w:hAnsi="Arial" w:cs="Arial"/>
                <w:sz w:val="18"/>
                <w:szCs w:val="18"/>
              </w:rPr>
              <w:t>mean</w:t>
            </w:r>
          </w:p>
          <w:p w14:paraId="33C4559D"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0E153EE2"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601A1C39"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64B9926B"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148B4A23" w14:textId="51EC479E" w:rsidR="007B2B5A" w:rsidRPr="000E48CB" w:rsidRDefault="007B2B5A" w:rsidP="007B2B5A">
            <w:pPr>
              <w:pStyle w:val="NoSpacing"/>
              <w:spacing w:after="0" w:line="240" w:lineRule="auto"/>
              <w:contextualSpacing/>
              <w:rPr>
                <w:rFonts w:ascii="Arial" w:hAnsi="Arial" w:cs="Arial"/>
                <w:sz w:val="18"/>
                <w:szCs w:val="18"/>
              </w:rPr>
            </w:pP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4492BE10" w14:textId="5F2D7142"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4C924367" w14:textId="3928CEC8"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2230AD39" w14:textId="401C50BA"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40721F46"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7526A9C7" w14:textId="142D9AE4"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674C1FF7"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6E733D7D"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560AE0CA" w14:textId="611F4074" w:rsidR="007B2B5A" w:rsidRDefault="007B2B5A" w:rsidP="007B2B5A">
            <w:pPr>
              <w:pStyle w:val="NoSpacing"/>
              <w:spacing w:after="0" w:line="240" w:lineRule="auto"/>
              <w:contextualSpacing/>
              <w:rPr>
                <w:rStyle w:val="PageNumber"/>
                <w:rFonts w:ascii="Arial" w:eastAsia="Century Gothic" w:hAnsi="Arial" w:cs="Arial"/>
                <w:sz w:val="18"/>
                <w:szCs w:val="18"/>
              </w:rPr>
            </w:pPr>
          </w:p>
          <w:p w14:paraId="06F89203"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7C8CEA32" w14:textId="7A5E934D" w:rsidR="007B2B5A" w:rsidRPr="000E48CB" w:rsidRDefault="007B2B5A" w:rsidP="007B2B5A">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r w:rsidRPr="0065353B">
              <w:rPr>
                <w:rStyle w:val="PageNumber"/>
                <w:rFonts w:ascii="Arial" w:hAnsi="Arial" w:cs="Arial"/>
                <w:sz w:val="18"/>
                <w:szCs w:val="18"/>
              </w:rPr>
              <w:t xml:space="preserve">I can complete a statement using = and </w:t>
            </w:r>
            <w:r w:rsidRPr="0065353B">
              <w:rPr>
                <w:rStyle w:val="PageNumber"/>
                <w:rFonts w:ascii="Arial" w:hAnsi="Arial" w:cs="Arial"/>
                <w:b/>
                <w:bCs/>
                <w:sz w:val="18"/>
                <w:szCs w:val="18"/>
              </w:rPr>
              <w:t>≠</w:t>
            </w: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2831607A" w14:textId="090637D6" w:rsidR="007B2B5A" w:rsidRPr="0065353B" w:rsidRDefault="007B2B5A" w:rsidP="007B2B5A">
            <w:pPr>
              <w:pStyle w:val="Default"/>
              <w:widowControl w:val="0"/>
              <w:contextualSpacing/>
              <w:rPr>
                <w:sz w:val="18"/>
                <w:szCs w:val="18"/>
              </w:rPr>
            </w:pPr>
            <w:r w:rsidRPr="0065353B">
              <w:rPr>
                <w:sz w:val="18"/>
                <w:szCs w:val="18"/>
              </w:rPr>
              <w:t>Understands and accurately uses the terms ‘equal to’, ‘not equal to’, ‘less than’, ‘greater than’, and the related symbols (=, ≠ , &lt;, &gt;) when comparing quantities.</w:t>
            </w:r>
          </w:p>
          <w:p w14:paraId="094EF5CD" w14:textId="77777777" w:rsidR="007B2B5A" w:rsidRPr="0065353B" w:rsidRDefault="007B2B5A" w:rsidP="007B2B5A">
            <w:pPr>
              <w:pStyle w:val="Default"/>
              <w:widowControl w:val="0"/>
              <w:contextualSpacing/>
              <w:rPr>
                <w:sz w:val="18"/>
                <w:szCs w:val="18"/>
              </w:rPr>
            </w:pPr>
          </w:p>
          <w:p w14:paraId="353865E8" w14:textId="4E98CFCD" w:rsidR="007B2B5A" w:rsidRPr="0065353B" w:rsidRDefault="007B2B5A" w:rsidP="007B2B5A">
            <w:pPr>
              <w:pStyle w:val="Default"/>
              <w:widowControl w:val="0"/>
              <w:contextualSpacing/>
              <w:rPr>
                <w:sz w:val="18"/>
                <w:szCs w:val="18"/>
              </w:rPr>
            </w:pPr>
            <w:r w:rsidRPr="0065353B">
              <w:rPr>
                <w:sz w:val="18"/>
                <w:szCs w:val="18"/>
              </w:rPr>
              <w:t xml:space="preserve">Applies understanding of the equals sign as a balance, and knowledge of number facts, to solve simple algebraic problems where a picture or symbol is used to represent a number, for example, </w:t>
            </w:r>
            <w:r w:rsidRPr="0065353B">
              <w:rPr>
                <w:sz w:val="18"/>
                <w:szCs w:val="18"/>
              </w:rPr>
              <w:sym w:font="Wingdings" w:char="F075"/>
            </w:r>
            <w:r w:rsidRPr="0065353B">
              <w:rPr>
                <w:sz w:val="18"/>
                <w:szCs w:val="18"/>
              </w:rPr>
              <w:t xml:space="preserve"> + 17 = 30 and </w:t>
            </w:r>
            <w:r w:rsidRPr="0065353B">
              <w:rPr>
                <w:sz w:val="18"/>
                <w:szCs w:val="18"/>
              </w:rPr>
              <w:sym w:font="Wingdings" w:char="F075"/>
            </w:r>
            <w:r w:rsidRPr="0065353B">
              <w:rPr>
                <w:sz w:val="18"/>
                <w:szCs w:val="18"/>
              </w:rPr>
              <w:t xml:space="preserve"> × 6 = 30.</w:t>
            </w:r>
          </w:p>
          <w:p w14:paraId="4FAA441B" w14:textId="77777777" w:rsidR="007B2B5A" w:rsidRPr="0065353B" w:rsidRDefault="007B2B5A" w:rsidP="007B2B5A">
            <w:pPr>
              <w:pStyle w:val="NoSpacing"/>
              <w:spacing w:after="0" w:line="240" w:lineRule="auto"/>
              <w:contextualSpacing/>
              <w:rPr>
                <w:rStyle w:val="PageNumber"/>
                <w:rFonts w:ascii="Arial" w:eastAsia="Century Gothic" w:hAnsi="Arial" w:cs="Arial"/>
                <w:sz w:val="18"/>
                <w:szCs w:val="18"/>
              </w:rPr>
            </w:pPr>
          </w:p>
          <w:p w14:paraId="1AC3D438" w14:textId="1945DCB9" w:rsidR="007B2B5A" w:rsidRPr="000E48CB" w:rsidRDefault="007B2B5A" w:rsidP="007B2B5A">
            <w:pPr>
              <w:pStyle w:val="NoSpacing"/>
              <w:spacing w:after="0" w:line="240" w:lineRule="auto"/>
              <w:contextualSpacing/>
              <w:rPr>
                <w:rFonts w:ascii="Arial" w:hAnsi="Arial" w:cs="Arial"/>
                <w:sz w:val="18"/>
                <w:szCs w:val="18"/>
              </w:rPr>
            </w:pPr>
          </w:p>
        </w:tc>
      </w:tr>
    </w:tbl>
    <w:p w14:paraId="32A61226" w14:textId="5EC58547" w:rsidR="007B2B5A" w:rsidRDefault="007B2B5A"/>
    <w:p w14:paraId="5A96CE2E" w14:textId="5C6EA78B" w:rsidR="004C47A8" w:rsidRDefault="004C47A8"/>
    <w:p w14:paraId="1C1E5524" w14:textId="52B51128" w:rsidR="004C47A8" w:rsidRDefault="004C47A8"/>
    <w:p w14:paraId="07600586" w14:textId="09C09EEE" w:rsidR="004C47A8" w:rsidRDefault="004C47A8"/>
    <w:p w14:paraId="3D9DBB3F" w14:textId="67252EDC" w:rsidR="004C47A8" w:rsidRDefault="004C47A8"/>
    <w:p w14:paraId="188398FF" w14:textId="0B9137C5" w:rsidR="004C47A8" w:rsidRDefault="004C47A8"/>
    <w:p w14:paraId="5D153ED5" w14:textId="1318490C" w:rsidR="004C47A8" w:rsidRDefault="004C47A8"/>
    <w:p w14:paraId="25B718C5" w14:textId="7C3DF503" w:rsidR="004C47A8" w:rsidRDefault="004C47A8"/>
    <w:p w14:paraId="6FED5DD0" w14:textId="0034D9CB" w:rsidR="004C47A8" w:rsidRDefault="004C47A8"/>
    <w:p w14:paraId="06940383" w14:textId="775765FF" w:rsidR="004C47A8" w:rsidRDefault="004C47A8"/>
    <w:p w14:paraId="6EF0D2B1" w14:textId="27CFCF4E" w:rsidR="004C47A8" w:rsidRDefault="004C47A8"/>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4C47A8" w:rsidRPr="000E48CB" w14:paraId="02BF6290" w14:textId="77777777" w:rsidTr="00921ABA">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35C9C0C8" w14:textId="77777777" w:rsidR="004C47A8" w:rsidRPr="000E48CB" w:rsidRDefault="004C47A8" w:rsidP="00921ABA">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3BFFF20C" w14:textId="419BC76B" w:rsidR="00B2262A" w:rsidRDefault="00B2262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Shape, position and movement</w:t>
            </w:r>
          </w:p>
          <w:p w14:paraId="17F57CC5" w14:textId="64F59059" w:rsidR="004C47A8" w:rsidRPr="000E48CB" w:rsidRDefault="004C47A8"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Properties of 2D shapes and 3D objects</w:t>
            </w:r>
          </w:p>
          <w:p w14:paraId="3FC04950" w14:textId="77777777" w:rsidR="004C47A8" w:rsidRPr="000E48CB" w:rsidRDefault="004C47A8"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FIRST </w:t>
            </w:r>
            <w:r w:rsidRPr="000E48CB">
              <w:rPr>
                <w:rFonts w:ascii="Arial" w:eastAsia="Calibri" w:hAnsi="Arial" w:cs="Arial"/>
                <w:b/>
                <w:bCs/>
                <w:color w:val="000000"/>
                <w:sz w:val="18"/>
                <w:szCs w:val="18"/>
                <w:u w:color="000000"/>
                <w:bdr w:val="nil"/>
                <w:lang w:val="en-US" w:eastAsia="en-GB"/>
              </w:rPr>
              <w:t xml:space="preserve">LEVEL </w:t>
            </w:r>
          </w:p>
          <w:p w14:paraId="4EC9614C" w14:textId="77777777" w:rsidR="004C47A8" w:rsidRPr="000E48CB" w:rsidRDefault="004C47A8"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1EA67548" w14:textId="3DACFDCE" w:rsidR="004C47A8" w:rsidRPr="000E48CB" w:rsidRDefault="004C47A8"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72EE085F" w14:textId="7322AF12" w:rsidR="004C47A8" w:rsidRPr="000E48CB" w:rsidRDefault="004C47A8"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30C40DB6" w14:textId="2C7BFD0D" w:rsidR="004C47A8" w:rsidRPr="000E48CB" w:rsidRDefault="00FC0BBB"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696128" behindDoc="0" locked="0" layoutInCell="1" allowOverlap="1" wp14:anchorId="44BC8273" wp14:editId="4511E06D">
                      <wp:simplePos x="0" y="0"/>
                      <wp:positionH relativeFrom="column">
                        <wp:posOffset>3707130</wp:posOffset>
                      </wp:positionH>
                      <wp:positionV relativeFrom="paragraph">
                        <wp:posOffset>516146</wp:posOffset>
                      </wp:positionV>
                      <wp:extent cx="291465" cy="330200"/>
                      <wp:effectExtent l="12700" t="0" r="13335" b="0"/>
                      <wp:wrapNone/>
                      <wp:docPr id="1655409300"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01"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02"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370F246" id="Group 7" o:spid="_x0000_s1026" style="position:absolute;margin-left:291.9pt;margin-top:40.65pt;width:22.95pt;height:26pt;rotation:204849fd;z-index:251696128;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004C47A8"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6C4ED9DA" w14:textId="77777777" w:rsidR="004C47A8" w:rsidRPr="000E48CB" w:rsidRDefault="004C47A8"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28087F20" w14:textId="77777777" w:rsidR="004C47A8" w:rsidRPr="000E48CB" w:rsidRDefault="004C47A8"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6901BD13" w14:textId="77777777" w:rsidR="004C47A8" w:rsidRPr="000E48CB" w:rsidRDefault="004C47A8"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4C47A8" w:rsidRPr="000E48CB" w14:paraId="778BAEC4" w14:textId="77777777" w:rsidTr="00325622">
        <w:trPr>
          <w:trHeight w:val="6538"/>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22786DE3" w14:textId="77777777" w:rsidR="004C47A8" w:rsidRDefault="004C47A8" w:rsidP="004C47A8">
            <w:pPr>
              <w:pStyle w:val="NoSpacing"/>
              <w:spacing w:after="0" w:line="240" w:lineRule="auto"/>
              <w:contextualSpacing/>
              <w:rPr>
                <w:rStyle w:val="PageNumber"/>
                <w:rFonts w:ascii="Arial" w:hAnsi="Arial" w:cs="Arial"/>
                <w:sz w:val="18"/>
                <w:szCs w:val="18"/>
              </w:rPr>
            </w:pPr>
          </w:p>
          <w:p w14:paraId="3ED44EFE" w14:textId="4FBD0BBF" w:rsidR="004C47A8" w:rsidRPr="0065353B" w:rsidRDefault="004C47A8" w:rsidP="004C47A8">
            <w:pPr>
              <w:pStyle w:val="NoSpacing"/>
              <w:spacing w:after="0" w:line="240" w:lineRule="auto"/>
              <w:contextualSpacing/>
              <w:rPr>
                <w:rStyle w:val="PageNumber"/>
                <w:rFonts w:ascii="Arial" w:hAnsi="Arial" w:cs="Arial"/>
                <w:sz w:val="18"/>
                <w:szCs w:val="18"/>
              </w:rPr>
            </w:pPr>
            <w:r w:rsidRPr="0065353B">
              <w:rPr>
                <w:rStyle w:val="PageNumber"/>
                <w:rFonts w:ascii="Arial" w:hAnsi="Arial" w:cs="Arial"/>
                <w:sz w:val="18"/>
                <w:szCs w:val="18"/>
              </w:rPr>
              <w:t xml:space="preserve">I have explored simple 3D objects and 2D shapes and can identify, name and describe their features using appropriate vocabulary. MTH 1-16a  </w:t>
            </w:r>
          </w:p>
          <w:p w14:paraId="71E7419C"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4FCCE79F" w14:textId="77777777" w:rsidR="004C47A8" w:rsidRPr="0065353B" w:rsidRDefault="004C47A8" w:rsidP="004C47A8">
            <w:pPr>
              <w:pStyle w:val="NoSpacing"/>
              <w:spacing w:after="0" w:line="240" w:lineRule="auto"/>
              <w:contextualSpacing/>
              <w:rPr>
                <w:rFonts w:ascii="Arial" w:hAnsi="Arial" w:cs="Arial"/>
                <w:sz w:val="18"/>
                <w:szCs w:val="18"/>
              </w:rPr>
            </w:pPr>
            <w:r w:rsidRPr="0065353B">
              <w:rPr>
                <w:rStyle w:val="PageNumber"/>
                <w:rFonts w:ascii="Arial" w:hAnsi="Arial" w:cs="Arial"/>
                <w:sz w:val="18"/>
                <w:szCs w:val="18"/>
              </w:rPr>
              <w:t xml:space="preserve">I can explore and discuss how and why different shapes fit together and create a tiling pattern with them.  MTH 1-16b  </w:t>
            </w:r>
          </w:p>
          <w:p w14:paraId="02DE929C"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2FAB27F7" w14:textId="77777777" w:rsidR="004C47A8" w:rsidRPr="0065353B" w:rsidRDefault="004C47A8" w:rsidP="004C47A8">
            <w:pPr>
              <w:pStyle w:val="NoSpacing"/>
              <w:spacing w:after="0" w:line="240" w:lineRule="auto"/>
              <w:contextualSpacing/>
              <w:rPr>
                <w:rStyle w:val="PageNumber"/>
                <w:rFonts w:ascii="Arial" w:hAnsi="Arial" w:cs="Arial"/>
                <w:sz w:val="18"/>
                <w:szCs w:val="18"/>
              </w:rPr>
            </w:pPr>
          </w:p>
          <w:p w14:paraId="5428F889" w14:textId="77777777" w:rsidR="004C47A8" w:rsidRPr="0065353B" w:rsidRDefault="004C47A8" w:rsidP="004C47A8">
            <w:pPr>
              <w:pStyle w:val="NoSpacing"/>
              <w:spacing w:after="0" w:line="240" w:lineRule="auto"/>
              <w:contextualSpacing/>
              <w:rPr>
                <w:rStyle w:val="PageNumber"/>
                <w:rFonts w:ascii="Arial" w:hAnsi="Arial" w:cs="Arial"/>
                <w:sz w:val="18"/>
                <w:szCs w:val="18"/>
              </w:rPr>
            </w:pPr>
          </w:p>
          <w:p w14:paraId="42D38D64" w14:textId="77777777" w:rsidR="004C47A8" w:rsidRPr="0065353B" w:rsidRDefault="004C47A8" w:rsidP="004C47A8">
            <w:pPr>
              <w:pStyle w:val="NoSpacing"/>
              <w:spacing w:after="0" w:line="240" w:lineRule="auto"/>
              <w:contextualSpacing/>
              <w:rPr>
                <w:rStyle w:val="PageNumber"/>
                <w:rFonts w:ascii="Arial" w:hAnsi="Arial" w:cs="Arial"/>
                <w:sz w:val="18"/>
                <w:szCs w:val="18"/>
              </w:rPr>
            </w:pPr>
          </w:p>
          <w:p w14:paraId="48E40534" w14:textId="77777777" w:rsidR="004C47A8" w:rsidRPr="0065353B" w:rsidRDefault="004C47A8" w:rsidP="004C47A8">
            <w:pPr>
              <w:pStyle w:val="NoSpacing"/>
              <w:spacing w:after="0" w:line="240" w:lineRule="auto"/>
              <w:contextualSpacing/>
              <w:rPr>
                <w:rStyle w:val="PageNumber"/>
                <w:rFonts w:ascii="Arial" w:hAnsi="Arial" w:cs="Arial"/>
                <w:sz w:val="18"/>
                <w:szCs w:val="18"/>
              </w:rPr>
            </w:pPr>
          </w:p>
          <w:p w14:paraId="265EB7DB" w14:textId="77777777" w:rsidR="004C47A8" w:rsidRPr="000E48CB" w:rsidRDefault="004C47A8" w:rsidP="004C47A8">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3A7EAF81" w14:textId="04BC0D0F" w:rsidR="004C47A8" w:rsidRDefault="00FC0BBB" w:rsidP="004C47A8">
            <w:pPr>
              <w:pStyle w:val="NoSpacing"/>
              <w:spacing w:after="0" w:line="240" w:lineRule="auto"/>
              <w:contextualSpacing/>
              <w:rPr>
                <w:rStyle w:val="PageNumber"/>
                <w:rFonts w:ascii="Arial" w:hAnsi="Arial" w:cs="Arial"/>
                <w:sz w:val="18"/>
                <w:szCs w:val="18"/>
              </w:rPr>
            </w:pPr>
            <w:r>
              <w:rPr>
                <w:noProof/>
              </w:rPr>
              <mc:AlternateContent>
                <mc:Choice Requires="wpg">
                  <w:drawing>
                    <wp:anchor distT="0" distB="0" distL="114300" distR="114300" simplePos="0" relativeHeight="251695104" behindDoc="0" locked="0" layoutInCell="1" allowOverlap="1" wp14:anchorId="0D3ABCF0" wp14:editId="58AAE620">
                      <wp:simplePos x="0" y="0"/>
                      <wp:positionH relativeFrom="column">
                        <wp:posOffset>1832563</wp:posOffset>
                      </wp:positionH>
                      <wp:positionV relativeFrom="paragraph">
                        <wp:posOffset>-184026</wp:posOffset>
                      </wp:positionV>
                      <wp:extent cx="291465" cy="330200"/>
                      <wp:effectExtent l="12700" t="0" r="13335" b="0"/>
                      <wp:wrapNone/>
                      <wp:docPr id="1655409303"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04"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05"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FEAAEDE" id="Group 7" o:spid="_x0000_s1026" style="position:absolute;margin-left:144.3pt;margin-top:-14.5pt;width:22.95pt;height:26pt;rotation:204849fd;z-index:251695104;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p>
          <w:p w14:paraId="75EF19B9" w14:textId="011C6C98"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identify and name 2D shapes using mathematical language. </w:t>
            </w:r>
          </w:p>
          <w:p w14:paraId="70BAD141"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49FA9EFA"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2EB1BA1B"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identify and name some 3D objects using mathematical language. </w:t>
            </w:r>
          </w:p>
          <w:p w14:paraId="733D7D1D"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275B3E4E"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use the mathematical properties of 2D shapes to sort them using my own and others’ criteria</w:t>
            </w:r>
          </w:p>
          <w:p w14:paraId="72720083"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1A8A9B0D"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explored an extended range of 2D shapes and 3D objects. </w:t>
            </w:r>
          </w:p>
          <w:p w14:paraId="526B0622"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6ED719F8" w14:textId="313C2D9A" w:rsidR="004C47A8" w:rsidRDefault="004C47A8" w:rsidP="004C47A8">
            <w:pPr>
              <w:pStyle w:val="NoSpacing"/>
              <w:spacing w:after="0" w:line="240" w:lineRule="auto"/>
              <w:contextualSpacing/>
              <w:rPr>
                <w:rStyle w:val="PageNumber"/>
                <w:rFonts w:ascii="Arial" w:eastAsia="Century Gothic" w:hAnsi="Arial" w:cs="Arial"/>
                <w:sz w:val="18"/>
                <w:szCs w:val="18"/>
              </w:rPr>
            </w:pPr>
          </w:p>
          <w:p w14:paraId="6CAE2F68" w14:textId="77777777" w:rsidR="00FC0BBB" w:rsidRPr="0065353B" w:rsidRDefault="00FC0BBB" w:rsidP="004C47A8">
            <w:pPr>
              <w:pStyle w:val="NoSpacing"/>
              <w:spacing w:after="0" w:line="240" w:lineRule="auto"/>
              <w:contextualSpacing/>
              <w:rPr>
                <w:rStyle w:val="PageNumber"/>
                <w:rFonts w:ascii="Arial" w:eastAsia="Century Gothic" w:hAnsi="Arial" w:cs="Arial"/>
                <w:sz w:val="18"/>
                <w:szCs w:val="18"/>
              </w:rPr>
            </w:pPr>
          </w:p>
          <w:p w14:paraId="4D0C3435"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use the mathematical properties of 3D objects to sort them using my own and</w:t>
            </w:r>
            <w:r w:rsidRPr="0065353B">
              <w:rPr>
                <w:rStyle w:val="PageNumber"/>
                <w:rFonts w:ascii="Arial" w:eastAsia="Century Gothic" w:hAnsi="Arial" w:cs="Arial"/>
                <w:sz w:val="18"/>
                <w:szCs w:val="18"/>
              </w:rPr>
              <w:t xml:space="preserve"> </w:t>
            </w:r>
            <w:r w:rsidRPr="0065353B">
              <w:rPr>
                <w:rStyle w:val="PageNumber"/>
                <w:rFonts w:ascii="Arial" w:hAnsi="Arial" w:cs="Arial"/>
                <w:sz w:val="18"/>
                <w:szCs w:val="18"/>
              </w:rPr>
              <w:t xml:space="preserve">others’ criteria. </w:t>
            </w:r>
          </w:p>
          <w:p w14:paraId="683BAB7F"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542F0399"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fit together lots of the same 2D shape or simple 3D object so there are no gaps or</w:t>
            </w:r>
            <w:r w:rsidRPr="0065353B">
              <w:rPr>
                <w:rStyle w:val="PageNumber"/>
                <w:rFonts w:ascii="Arial" w:eastAsia="Century Gothic" w:hAnsi="Arial" w:cs="Arial"/>
                <w:sz w:val="18"/>
                <w:szCs w:val="18"/>
              </w:rPr>
              <w:t xml:space="preserve"> </w:t>
            </w:r>
            <w:r w:rsidRPr="0065353B">
              <w:rPr>
                <w:rStyle w:val="PageNumber"/>
                <w:rFonts w:ascii="Arial" w:hAnsi="Arial" w:cs="Arial"/>
                <w:sz w:val="18"/>
                <w:szCs w:val="18"/>
              </w:rPr>
              <w:t xml:space="preserve">spaces between them. </w:t>
            </w:r>
          </w:p>
          <w:p w14:paraId="2AA9E3F8"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4523B2B0" w14:textId="529B5D56" w:rsidR="004C47A8" w:rsidRPr="000E48CB" w:rsidRDefault="004C47A8" w:rsidP="004C47A8">
            <w:pPr>
              <w:contextualSpacing/>
              <w:rPr>
                <w:rFonts w:ascii="Arial" w:eastAsia="Calibri" w:hAnsi="Arial" w:cs="Arial"/>
                <w:sz w:val="18"/>
                <w:szCs w:val="18"/>
              </w:rPr>
            </w:pPr>
            <w:r w:rsidRPr="0065353B">
              <w:rPr>
                <w:rStyle w:val="PageNumber"/>
                <w:rFonts w:ascii="Arial" w:hAnsi="Arial" w:cs="Arial"/>
                <w:sz w:val="18"/>
                <w:szCs w:val="18"/>
              </w:rPr>
              <w:t xml:space="preserve">I can create a tiling pattern by using the same shape. </w:t>
            </w: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3E99BE98" w14:textId="0AB64ADE" w:rsidR="004C47A8" w:rsidRDefault="004C47A8" w:rsidP="004C47A8">
            <w:pPr>
              <w:pStyle w:val="NoSpacing"/>
              <w:spacing w:after="0" w:line="240" w:lineRule="auto"/>
              <w:contextualSpacing/>
              <w:rPr>
                <w:rStyle w:val="PageNumber"/>
                <w:rFonts w:ascii="Arial" w:hAnsi="Arial" w:cs="Arial"/>
                <w:sz w:val="18"/>
                <w:szCs w:val="18"/>
              </w:rPr>
            </w:pPr>
          </w:p>
          <w:p w14:paraId="2D588795" w14:textId="291FA8C1"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name some mathematical properties of 2D shapes. </w:t>
            </w:r>
          </w:p>
          <w:p w14:paraId="385622B7"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5B7E9A2D"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22ED8611"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name some mathematical properties of 3D objects. </w:t>
            </w:r>
          </w:p>
          <w:p w14:paraId="0D3D0C3A"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7A0ABC92"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08F13364"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discuss and name the different 2D shapes which feature as faces of a 3D object. </w:t>
            </w:r>
          </w:p>
          <w:p w14:paraId="284D2AAB"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336AA376"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w:t>
            </w:r>
            <w:proofErr w:type="spellStart"/>
            <w:r w:rsidRPr="0065353B">
              <w:rPr>
                <w:rStyle w:val="PageNumber"/>
                <w:rFonts w:ascii="Arial" w:hAnsi="Arial" w:cs="Arial"/>
                <w:sz w:val="18"/>
                <w:szCs w:val="18"/>
              </w:rPr>
              <w:t>analyse</w:t>
            </w:r>
            <w:proofErr w:type="spellEnd"/>
            <w:r w:rsidRPr="0065353B">
              <w:rPr>
                <w:rStyle w:val="PageNumber"/>
                <w:rFonts w:ascii="Arial" w:hAnsi="Arial" w:cs="Arial"/>
                <w:sz w:val="18"/>
                <w:szCs w:val="18"/>
              </w:rPr>
              <w:t xml:space="preserve"> and record my findings about properties of different 2D shapes and 3D objects. </w:t>
            </w:r>
          </w:p>
          <w:p w14:paraId="1D0DA855"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2FFF7CC7"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have taken apart a 3D object to create a net and can talk about the shapes it creates. </w:t>
            </w:r>
          </w:p>
          <w:p w14:paraId="7762A519"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1E64A2E0"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talk about why certain shapes do or don’t fit together. </w:t>
            </w:r>
          </w:p>
          <w:p w14:paraId="15C92958"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6143D0C3" w14:textId="715D870A" w:rsidR="004C47A8" w:rsidRDefault="004C47A8" w:rsidP="004C47A8">
            <w:pPr>
              <w:pStyle w:val="NoSpacing"/>
              <w:spacing w:after="0" w:line="240" w:lineRule="auto"/>
              <w:contextualSpacing/>
              <w:rPr>
                <w:rStyle w:val="PageNumber"/>
                <w:rFonts w:ascii="Arial" w:eastAsia="Century Gothic" w:hAnsi="Arial" w:cs="Arial"/>
                <w:sz w:val="18"/>
                <w:szCs w:val="18"/>
              </w:rPr>
            </w:pPr>
          </w:p>
          <w:p w14:paraId="2C1277F4" w14:textId="77777777" w:rsidR="00FC0BBB" w:rsidRPr="0065353B" w:rsidRDefault="00FC0BBB" w:rsidP="004C47A8">
            <w:pPr>
              <w:pStyle w:val="NoSpacing"/>
              <w:spacing w:after="0" w:line="240" w:lineRule="auto"/>
              <w:contextualSpacing/>
              <w:rPr>
                <w:rStyle w:val="PageNumber"/>
                <w:rFonts w:ascii="Arial" w:eastAsia="Century Gothic" w:hAnsi="Arial" w:cs="Arial"/>
                <w:sz w:val="18"/>
                <w:szCs w:val="18"/>
              </w:rPr>
            </w:pPr>
          </w:p>
          <w:p w14:paraId="35B81FF9" w14:textId="01ACA0BC" w:rsidR="004C47A8" w:rsidRPr="000E48CB" w:rsidRDefault="004C47A8" w:rsidP="004C47A8">
            <w:pPr>
              <w:pStyle w:val="NoSpacing"/>
              <w:spacing w:after="0" w:line="240" w:lineRule="auto"/>
              <w:contextualSpacing/>
              <w:rPr>
                <w:rFonts w:ascii="Arial" w:hAnsi="Arial" w:cs="Arial"/>
                <w:sz w:val="18"/>
                <w:szCs w:val="18"/>
              </w:rPr>
            </w:pPr>
            <w:r w:rsidRPr="0065353B">
              <w:rPr>
                <w:rStyle w:val="PageNumber"/>
                <w:rFonts w:ascii="Arial" w:hAnsi="Arial" w:cs="Arial"/>
                <w:sz w:val="18"/>
                <w:szCs w:val="18"/>
              </w:rPr>
              <w:t xml:space="preserve">I can create a tiling pattern by selecting two or more appropriate shapes. </w:t>
            </w: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284D99DE" w14:textId="0FB4F732" w:rsidR="004C47A8" w:rsidRDefault="004C47A8" w:rsidP="004C47A8">
            <w:pPr>
              <w:pStyle w:val="NoSpacing"/>
              <w:spacing w:after="0" w:line="240" w:lineRule="auto"/>
              <w:contextualSpacing/>
              <w:rPr>
                <w:rStyle w:val="PageNumber"/>
                <w:rFonts w:ascii="Arial" w:hAnsi="Arial" w:cs="Arial"/>
                <w:sz w:val="18"/>
                <w:szCs w:val="18"/>
              </w:rPr>
            </w:pPr>
          </w:p>
          <w:p w14:paraId="2D25FC56" w14:textId="2B3195D3"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talk about the main properties of a 2D shape and draw or make different examples of it. </w:t>
            </w:r>
          </w:p>
          <w:p w14:paraId="254E4ABB"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4795B975"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talk about the main properties of a 3D object. </w:t>
            </w:r>
          </w:p>
          <w:p w14:paraId="55F888F5"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3AAAF579"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4B97EDF6"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1E90C964"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338ABEB2"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6CC2836F"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7D39322E"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my extended knowledge of shape to create a wider variety of tiling patterns and models and nets. </w:t>
            </w:r>
          </w:p>
          <w:p w14:paraId="16470E77"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3F02B988"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66946920"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6691DED8"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051EE5BB"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0D5FE192"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325D5F14"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43154F38" w14:textId="5B90A614" w:rsidR="004C47A8" w:rsidRDefault="004C47A8" w:rsidP="004C47A8">
            <w:pPr>
              <w:pStyle w:val="NoSpacing"/>
              <w:spacing w:after="0" w:line="240" w:lineRule="auto"/>
              <w:contextualSpacing/>
              <w:rPr>
                <w:rStyle w:val="PageNumber"/>
                <w:rFonts w:ascii="Arial" w:eastAsia="Century Gothic" w:hAnsi="Arial" w:cs="Arial"/>
                <w:sz w:val="18"/>
                <w:szCs w:val="18"/>
              </w:rPr>
            </w:pPr>
          </w:p>
          <w:p w14:paraId="57403052" w14:textId="548A9893" w:rsidR="00FC0BBB" w:rsidRDefault="00FC0BBB" w:rsidP="004C47A8">
            <w:pPr>
              <w:pStyle w:val="NoSpacing"/>
              <w:spacing w:after="0" w:line="240" w:lineRule="auto"/>
              <w:contextualSpacing/>
              <w:rPr>
                <w:rStyle w:val="PageNumber"/>
                <w:rFonts w:ascii="Arial" w:eastAsia="Century Gothic" w:hAnsi="Arial" w:cs="Arial"/>
                <w:sz w:val="18"/>
                <w:szCs w:val="18"/>
              </w:rPr>
            </w:pPr>
          </w:p>
          <w:p w14:paraId="640C109F" w14:textId="3DE6A011" w:rsidR="00FC0BBB" w:rsidRDefault="00FC0BBB" w:rsidP="004C47A8">
            <w:pPr>
              <w:pStyle w:val="NoSpacing"/>
              <w:spacing w:after="0" w:line="240" w:lineRule="auto"/>
              <w:contextualSpacing/>
              <w:rPr>
                <w:rStyle w:val="PageNumber"/>
                <w:rFonts w:ascii="Arial" w:eastAsia="Century Gothic" w:hAnsi="Arial" w:cs="Arial"/>
                <w:sz w:val="18"/>
                <w:szCs w:val="18"/>
              </w:rPr>
            </w:pPr>
          </w:p>
          <w:p w14:paraId="53979320" w14:textId="77777777" w:rsidR="00FC0BBB" w:rsidRPr="0065353B" w:rsidRDefault="00FC0BBB" w:rsidP="004C47A8">
            <w:pPr>
              <w:pStyle w:val="NoSpacing"/>
              <w:spacing w:after="0" w:line="240" w:lineRule="auto"/>
              <w:contextualSpacing/>
              <w:rPr>
                <w:rStyle w:val="PageNumber"/>
                <w:rFonts w:ascii="Arial" w:eastAsia="Century Gothic" w:hAnsi="Arial" w:cs="Arial"/>
                <w:sz w:val="18"/>
                <w:szCs w:val="18"/>
              </w:rPr>
            </w:pPr>
          </w:p>
          <w:p w14:paraId="238CDFBA"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spot tiling patterns and can talk about where I have seen tiling patterns. </w:t>
            </w:r>
          </w:p>
          <w:p w14:paraId="6E6FA7E0"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23A514C1" w14:textId="569F023F" w:rsidR="004C47A8" w:rsidRPr="000E48CB" w:rsidRDefault="004C47A8" w:rsidP="004C47A8">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67762841" w14:textId="77777777" w:rsidR="004C47A8" w:rsidRDefault="004C47A8" w:rsidP="004C47A8">
            <w:pPr>
              <w:pStyle w:val="NoSpacing"/>
              <w:spacing w:after="0" w:line="240" w:lineRule="auto"/>
              <w:contextualSpacing/>
              <w:rPr>
                <w:rStyle w:val="PageNumber"/>
                <w:rFonts w:ascii="Arial" w:hAnsi="Arial" w:cs="Arial"/>
                <w:sz w:val="18"/>
                <w:szCs w:val="18"/>
              </w:rPr>
            </w:pPr>
          </w:p>
          <w:p w14:paraId="3D7AA636" w14:textId="77777777" w:rsidR="00FC0BBB" w:rsidRPr="0065353B" w:rsidRDefault="00FC0BBB" w:rsidP="00FC0BBB">
            <w:pPr>
              <w:pStyle w:val="Default"/>
              <w:widowControl w:val="0"/>
              <w:contextualSpacing/>
              <w:rPr>
                <w:sz w:val="18"/>
                <w:szCs w:val="18"/>
              </w:rPr>
            </w:pPr>
            <w:r w:rsidRPr="0065353B">
              <w:rPr>
                <w:sz w:val="18"/>
                <w:szCs w:val="18"/>
              </w:rPr>
              <w:t xml:space="preserve">Names, identifies and classifies a range of simple 2D shapes and 3D objects </w:t>
            </w:r>
            <w:r w:rsidRPr="0065353B">
              <w:rPr>
                <w:sz w:val="18"/>
                <w:szCs w:val="18"/>
              </w:rPr>
              <w:br/>
              <w:t>and recognises these shapes in different orientations and sizes.</w:t>
            </w:r>
          </w:p>
          <w:p w14:paraId="25473EC9" w14:textId="77777777" w:rsidR="00FC0BBB" w:rsidRPr="0065353B" w:rsidRDefault="00FC0BBB" w:rsidP="00FC0BBB">
            <w:pPr>
              <w:pStyle w:val="Default"/>
              <w:widowControl w:val="0"/>
              <w:contextualSpacing/>
              <w:rPr>
                <w:sz w:val="18"/>
                <w:szCs w:val="18"/>
              </w:rPr>
            </w:pPr>
          </w:p>
          <w:p w14:paraId="39405E57" w14:textId="63710811" w:rsidR="00FC0BBB" w:rsidRPr="0065353B" w:rsidRDefault="00FC0BBB" w:rsidP="00FC0BBB">
            <w:pPr>
              <w:pStyle w:val="Default"/>
              <w:widowControl w:val="0"/>
              <w:contextualSpacing/>
              <w:rPr>
                <w:sz w:val="18"/>
                <w:szCs w:val="18"/>
              </w:rPr>
            </w:pPr>
            <w:r w:rsidRPr="0065353B">
              <w:rPr>
                <w:sz w:val="18"/>
                <w:szCs w:val="18"/>
              </w:rPr>
              <w:t>Uses mathematical language to describe the properties of a range of common 2D shapes and 3D objects including side, face, edge, vertex, base and angle.</w:t>
            </w:r>
          </w:p>
          <w:p w14:paraId="757007B8" w14:textId="77777777" w:rsidR="00FC0BBB" w:rsidRPr="0065353B" w:rsidRDefault="00FC0BBB" w:rsidP="00FC0BBB">
            <w:pPr>
              <w:pStyle w:val="Default"/>
              <w:widowControl w:val="0"/>
              <w:contextualSpacing/>
              <w:rPr>
                <w:sz w:val="18"/>
                <w:szCs w:val="18"/>
              </w:rPr>
            </w:pPr>
          </w:p>
          <w:p w14:paraId="65E50F0F" w14:textId="77777777" w:rsidR="00FC0BBB" w:rsidRPr="0065353B" w:rsidRDefault="00FC0BBB" w:rsidP="00FC0BBB">
            <w:pPr>
              <w:pStyle w:val="Default"/>
              <w:widowControl w:val="0"/>
              <w:contextualSpacing/>
              <w:rPr>
                <w:sz w:val="18"/>
                <w:szCs w:val="18"/>
              </w:rPr>
            </w:pPr>
            <w:r w:rsidRPr="0065353B">
              <w:rPr>
                <w:sz w:val="18"/>
                <w:szCs w:val="18"/>
              </w:rPr>
              <w:t>Identifies 2D shapes within 3D objects and recognises 3D objects from 2D drawings.</w:t>
            </w:r>
          </w:p>
          <w:p w14:paraId="1F7F9DF9" w14:textId="77777777" w:rsidR="00FC0BBB" w:rsidRPr="0065353B" w:rsidRDefault="00FC0BBB" w:rsidP="00FC0BBB">
            <w:pPr>
              <w:pStyle w:val="Default"/>
              <w:widowControl w:val="0"/>
              <w:contextualSpacing/>
              <w:rPr>
                <w:sz w:val="18"/>
                <w:szCs w:val="18"/>
              </w:rPr>
            </w:pPr>
          </w:p>
          <w:p w14:paraId="7DDC2608" w14:textId="024F5C55" w:rsidR="00FC0BBB" w:rsidRPr="0065353B" w:rsidRDefault="00FC0BBB" w:rsidP="00FC0BBB">
            <w:pPr>
              <w:pStyle w:val="Default"/>
              <w:widowControl w:val="0"/>
              <w:contextualSpacing/>
              <w:rPr>
                <w:sz w:val="18"/>
                <w:szCs w:val="18"/>
              </w:rPr>
            </w:pPr>
            <w:r w:rsidRPr="0065353B">
              <w:rPr>
                <w:sz w:val="18"/>
                <w:szCs w:val="18"/>
              </w:rPr>
              <w:t>Identifies examples of tiling in the environment and applies knowledge of the features of 2D shapes to create tiling patterns incorporating two different shapes.</w:t>
            </w:r>
          </w:p>
          <w:p w14:paraId="786B1A17" w14:textId="6563B744" w:rsidR="004C47A8" w:rsidRPr="0065353B" w:rsidRDefault="004C47A8" w:rsidP="004C47A8">
            <w:pPr>
              <w:pStyle w:val="NoSpacing"/>
              <w:spacing w:after="0" w:line="240" w:lineRule="auto"/>
              <w:contextualSpacing/>
              <w:rPr>
                <w:rFonts w:ascii="Arial" w:hAnsi="Arial" w:cs="Arial"/>
                <w:sz w:val="18"/>
                <w:szCs w:val="18"/>
              </w:rPr>
            </w:pPr>
          </w:p>
          <w:p w14:paraId="3FD4DC51" w14:textId="77777777" w:rsidR="004C47A8" w:rsidRPr="0065353B" w:rsidRDefault="004C47A8" w:rsidP="004C47A8">
            <w:pPr>
              <w:pStyle w:val="NoSpacing"/>
              <w:spacing w:after="0" w:line="240" w:lineRule="auto"/>
              <w:contextualSpacing/>
              <w:rPr>
                <w:rStyle w:val="PageNumber"/>
                <w:rFonts w:ascii="Arial" w:eastAsia="Century Gothic" w:hAnsi="Arial" w:cs="Arial"/>
                <w:sz w:val="18"/>
                <w:szCs w:val="18"/>
              </w:rPr>
            </w:pPr>
          </w:p>
          <w:p w14:paraId="50A8360E" w14:textId="77777777" w:rsidR="004C47A8" w:rsidRPr="0065353B" w:rsidRDefault="004C47A8" w:rsidP="004C47A8">
            <w:pPr>
              <w:pStyle w:val="NoSpacing"/>
              <w:spacing w:after="0" w:line="240" w:lineRule="auto"/>
              <w:contextualSpacing/>
              <w:rPr>
                <w:rStyle w:val="PageNumber"/>
                <w:rFonts w:ascii="Arial" w:hAnsi="Arial" w:cs="Arial"/>
                <w:sz w:val="18"/>
                <w:szCs w:val="18"/>
              </w:rPr>
            </w:pPr>
          </w:p>
          <w:p w14:paraId="0AC9B75A" w14:textId="77777777" w:rsidR="004C47A8" w:rsidRPr="000E48CB" w:rsidRDefault="004C47A8" w:rsidP="004C47A8">
            <w:pPr>
              <w:pStyle w:val="NoSpacing"/>
              <w:spacing w:after="0" w:line="240" w:lineRule="auto"/>
              <w:contextualSpacing/>
              <w:rPr>
                <w:rFonts w:ascii="Arial" w:hAnsi="Arial" w:cs="Arial"/>
                <w:sz w:val="18"/>
                <w:szCs w:val="18"/>
              </w:rPr>
            </w:pPr>
          </w:p>
        </w:tc>
      </w:tr>
    </w:tbl>
    <w:p w14:paraId="6A50B8AD" w14:textId="0F0C9A51" w:rsidR="004C47A8" w:rsidRDefault="004C47A8"/>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B2262A" w:rsidRPr="000E48CB" w14:paraId="0C4D546F" w14:textId="77777777" w:rsidTr="00921ABA">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137D8184" w14:textId="77777777" w:rsidR="00B2262A" w:rsidRPr="000E48CB" w:rsidRDefault="00B2262A" w:rsidP="00921ABA">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6A20320F" w14:textId="77777777" w:rsidR="00B2262A" w:rsidRDefault="00B2262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Shape, position and movement</w:t>
            </w:r>
          </w:p>
          <w:p w14:paraId="50DE5E93" w14:textId="34E4CB88" w:rsidR="00B2262A" w:rsidRPr="000E48CB" w:rsidRDefault="00B2262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Angle, symmetry and transformation</w:t>
            </w:r>
          </w:p>
          <w:p w14:paraId="7DDEFB06" w14:textId="77777777" w:rsidR="00B2262A" w:rsidRPr="000E48CB" w:rsidRDefault="00B2262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FIRST </w:t>
            </w:r>
            <w:r w:rsidRPr="000E48CB">
              <w:rPr>
                <w:rFonts w:ascii="Arial" w:eastAsia="Calibri" w:hAnsi="Arial" w:cs="Arial"/>
                <w:b/>
                <w:bCs/>
                <w:color w:val="000000"/>
                <w:sz w:val="18"/>
                <w:szCs w:val="18"/>
                <w:u w:color="000000"/>
                <w:bdr w:val="nil"/>
                <w:lang w:val="en-US" w:eastAsia="en-GB"/>
              </w:rPr>
              <w:t xml:space="preserve">LEVEL </w:t>
            </w:r>
          </w:p>
          <w:p w14:paraId="6E511C46" w14:textId="77777777" w:rsidR="00B2262A" w:rsidRPr="000E48CB" w:rsidRDefault="00B2262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38B69673" w14:textId="77777777" w:rsidR="00B2262A" w:rsidRPr="000E48CB" w:rsidRDefault="00B2262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4FB69EB5" w14:textId="77777777" w:rsidR="00B2262A" w:rsidRPr="000E48CB" w:rsidRDefault="00B2262A"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2BF352EE" w14:textId="0D6CDC3F" w:rsidR="00B2262A" w:rsidRPr="000E48CB" w:rsidRDefault="00AA10C6"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701248" behindDoc="0" locked="0" layoutInCell="1" allowOverlap="1" wp14:anchorId="193E2CA6" wp14:editId="58A9A803">
                      <wp:simplePos x="0" y="0"/>
                      <wp:positionH relativeFrom="column">
                        <wp:posOffset>1828800</wp:posOffset>
                      </wp:positionH>
                      <wp:positionV relativeFrom="paragraph">
                        <wp:posOffset>508914</wp:posOffset>
                      </wp:positionV>
                      <wp:extent cx="291465" cy="330200"/>
                      <wp:effectExtent l="12700" t="0" r="13335" b="0"/>
                      <wp:wrapNone/>
                      <wp:docPr id="1655409312"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13"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14"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5F0E4CE" id="Group 7" o:spid="_x0000_s1026" style="position:absolute;margin-left:2in;margin-top:40.05pt;width:22.95pt;height:26pt;rotation:204849fd;z-index:251701248;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00B2262A">
              <w:rPr>
                <w:noProof/>
              </w:rPr>
              <mc:AlternateContent>
                <mc:Choice Requires="wpg">
                  <w:drawing>
                    <wp:anchor distT="0" distB="0" distL="114300" distR="114300" simplePos="0" relativeHeight="251699200" behindDoc="0" locked="0" layoutInCell="1" allowOverlap="1" wp14:anchorId="5AA030DD" wp14:editId="2024D0AD">
                      <wp:simplePos x="0" y="0"/>
                      <wp:positionH relativeFrom="column">
                        <wp:posOffset>3707130</wp:posOffset>
                      </wp:positionH>
                      <wp:positionV relativeFrom="paragraph">
                        <wp:posOffset>497561</wp:posOffset>
                      </wp:positionV>
                      <wp:extent cx="291465" cy="330200"/>
                      <wp:effectExtent l="12700" t="0" r="13335" b="0"/>
                      <wp:wrapNone/>
                      <wp:docPr id="1655409306"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07"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08"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983CFBD" id="Group 7" o:spid="_x0000_s1026" style="position:absolute;margin-left:291.9pt;margin-top:39.2pt;width:22.95pt;height:26pt;rotation:204849fd;z-index:251699200;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00B2262A"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30C151BF" w14:textId="77777777" w:rsidR="00B2262A" w:rsidRPr="000E48CB" w:rsidRDefault="00B2262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0369EBB3" w14:textId="77777777" w:rsidR="00B2262A" w:rsidRPr="000E48CB" w:rsidRDefault="00B2262A"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1183E74E" w14:textId="77777777" w:rsidR="00B2262A" w:rsidRPr="000E48CB" w:rsidRDefault="00B2262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B2262A" w:rsidRPr="000E48CB" w14:paraId="4B35663E" w14:textId="77777777" w:rsidTr="00AA10C6">
        <w:trPr>
          <w:trHeight w:val="649"/>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56DAC27A" w14:textId="77777777" w:rsidR="00B2262A" w:rsidRDefault="00B2262A" w:rsidP="00B2262A">
            <w:pPr>
              <w:pBdr>
                <w:top w:val="nil"/>
                <w:left w:val="nil"/>
                <w:bottom w:val="nil"/>
                <w:right w:val="nil"/>
                <w:between w:val="nil"/>
                <w:bar w:val="nil"/>
              </w:pBdr>
              <w:contextualSpacing/>
              <w:rPr>
                <w:rStyle w:val="PageNumber"/>
                <w:rFonts w:ascii="Arial" w:hAnsi="Arial" w:cs="Arial"/>
                <w:sz w:val="18"/>
                <w:szCs w:val="18"/>
              </w:rPr>
            </w:pPr>
          </w:p>
          <w:p w14:paraId="4856D8D9" w14:textId="35D566F0" w:rsidR="00B2262A" w:rsidRPr="000E48CB" w:rsidRDefault="00B2262A" w:rsidP="00B2262A">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r w:rsidRPr="0065353B">
              <w:rPr>
                <w:rStyle w:val="PageNumber"/>
                <w:rFonts w:ascii="Arial" w:hAnsi="Arial" w:cs="Arial"/>
                <w:sz w:val="18"/>
                <w:szCs w:val="18"/>
              </w:rPr>
              <w:t>I can describe, follow and record routes and journeys using signs, words and angles associated with direction and turning. MTH 1-17a</w:t>
            </w: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08C33C08" w14:textId="509F6184" w:rsidR="00B2262A" w:rsidRDefault="00B2262A" w:rsidP="00B2262A">
            <w:pPr>
              <w:pStyle w:val="NoSpacing"/>
              <w:spacing w:after="0" w:line="240" w:lineRule="auto"/>
              <w:contextualSpacing/>
              <w:rPr>
                <w:rStyle w:val="PageNumber"/>
                <w:rFonts w:ascii="Arial" w:hAnsi="Arial" w:cs="Arial"/>
                <w:sz w:val="18"/>
                <w:szCs w:val="18"/>
              </w:rPr>
            </w:pPr>
          </w:p>
          <w:p w14:paraId="5AE5572D" w14:textId="6010C140"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know that an angle is another way of measuring a turn.</w:t>
            </w:r>
          </w:p>
          <w:p w14:paraId="2B4E5189" w14:textId="5D78C38E"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p>
          <w:p w14:paraId="769AB5BB" w14:textId="2389C990"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p>
          <w:p w14:paraId="283AB348" w14:textId="472FF14E" w:rsidR="00B2262A" w:rsidRDefault="00B2262A" w:rsidP="00B2262A">
            <w:pPr>
              <w:pStyle w:val="NoSpacing"/>
              <w:spacing w:after="0" w:line="240" w:lineRule="auto"/>
              <w:contextualSpacing/>
              <w:rPr>
                <w:rStyle w:val="PageNumber"/>
                <w:rFonts w:ascii="Arial" w:eastAsia="Century Gothic" w:hAnsi="Arial" w:cs="Arial"/>
                <w:sz w:val="18"/>
                <w:szCs w:val="18"/>
              </w:rPr>
            </w:pPr>
          </w:p>
          <w:p w14:paraId="38808A99" w14:textId="3651E2E7" w:rsidR="00B2262A" w:rsidRDefault="00B2262A" w:rsidP="00B2262A">
            <w:pPr>
              <w:pStyle w:val="NoSpacing"/>
              <w:spacing w:after="0" w:line="240" w:lineRule="auto"/>
              <w:contextualSpacing/>
              <w:rPr>
                <w:rStyle w:val="PageNumber"/>
                <w:rFonts w:ascii="Arial" w:eastAsia="Century Gothic" w:hAnsi="Arial" w:cs="Arial"/>
                <w:sz w:val="18"/>
                <w:szCs w:val="18"/>
              </w:rPr>
            </w:pPr>
          </w:p>
          <w:p w14:paraId="7E7A9127" w14:textId="3F1F922F" w:rsidR="00B2262A" w:rsidRDefault="00B2262A" w:rsidP="00B2262A">
            <w:pPr>
              <w:pStyle w:val="NoSpacing"/>
              <w:spacing w:after="0" w:line="240" w:lineRule="auto"/>
              <w:contextualSpacing/>
              <w:rPr>
                <w:rStyle w:val="PageNumber"/>
                <w:rFonts w:ascii="Arial" w:eastAsia="Century Gothic" w:hAnsi="Arial" w:cs="Arial"/>
                <w:sz w:val="18"/>
                <w:szCs w:val="18"/>
              </w:rPr>
            </w:pPr>
          </w:p>
          <w:p w14:paraId="3937E938" w14:textId="30FAE282" w:rsidR="00B2262A" w:rsidRDefault="00B2262A" w:rsidP="00B2262A">
            <w:pPr>
              <w:pStyle w:val="NoSpacing"/>
              <w:spacing w:after="0" w:line="240" w:lineRule="auto"/>
              <w:contextualSpacing/>
              <w:rPr>
                <w:rStyle w:val="PageNumber"/>
                <w:rFonts w:ascii="Arial" w:eastAsia="Century Gothic" w:hAnsi="Arial" w:cs="Arial"/>
                <w:sz w:val="18"/>
                <w:szCs w:val="18"/>
              </w:rPr>
            </w:pPr>
          </w:p>
          <w:p w14:paraId="23D074E9" w14:textId="0F21E6C3" w:rsidR="00B2262A" w:rsidRDefault="00B2262A" w:rsidP="00B2262A">
            <w:pPr>
              <w:pStyle w:val="NoSpacing"/>
              <w:spacing w:after="0" w:line="240" w:lineRule="auto"/>
              <w:contextualSpacing/>
              <w:rPr>
                <w:rStyle w:val="PageNumber"/>
                <w:rFonts w:ascii="Arial" w:eastAsia="Century Gothic" w:hAnsi="Arial" w:cs="Arial"/>
                <w:sz w:val="18"/>
                <w:szCs w:val="18"/>
              </w:rPr>
            </w:pPr>
          </w:p>
          <w:p w14:paraId="229E91B2"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p>
          <w:p w14:paraId="066F66B7"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recognise, make and describe turns including whole, half and quarter turns.</w:t>
            </w:r>
          </w:p>
          <w:p w14:paraId="7AC42496"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p>
          <w:p w14:paraId="51BC91D7"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p>
          <w:p w14:paraId="4A33CEFB"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p>
          <w:p w14:paraId="40983FE9"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p>
          <w:p w14:paraId="2BD8A77C" w14:textId="3C9638E1" w:rsidR="00B2262A" w:rsidRDefault="00B2262A" w:rsidP="00B2262A">
            <w:pPr>
              <w:pStyle w:val="NoSpacing"/>
              <w:spacing w:after="0" w:line="240" w:lineRule="auto"/>
              <w:contextualSpacing/>
              <w:rPr>
                <w:rStyle w:val="PageNumber"/>
                <w:rFonts w:ascii="Arial" w:eastAsia="Century Gothic" w:hAnsi="Arial" w:cs="Arial"/>
                <w:sz w:val="18"/>
                <w:szCs w:val="18"/>
              </w:rPr>
            </w:pPr>
          </w:p>
          <w:p w14:paraId="6A10DA37"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p>
          <w:p w14:paraId="319E11B8"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p>
          <w:p w14:paraId="52F3F491" w14:textId="181A993C" w:rsidR="00B2262A" w:rsidRPr="000E48CB" w:rsidRDefault="00B2262A" w:rsidP="00B2262A">
            <w:pPr>
              <w:contextualSpacing/>
              <w:rPr>
                <w:rFonts w:ascii="Arial" w:eastAsia="Calibri" w:hAnsi="Arial" w:cs="Arial"/>
                <w:sz w:val="18"/>
                <w:szCs w:val="18"/>
              </w:rPr>
            </w:pPr>
            <w:r w:rsidRPr="0065353B">
              <w:rPr>
                <w:rStyle w:val="PageNumber"/>
                <w:rFonts w:ascii="Arial" w:hAnsi="Arial" w:cs="Arial"/>
                <w:sz w:val="18"/>
                <w:szCs w:val="18"/>
              </w:rPr>
              <w:t xml:space="preserve">I can talk about where in real life people might need to use compass points. </w:t>
            </w: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47BFACD3" w14:textId="77777777" w:rsidR="00B2262A" w:rsidRDefault="00B2262A" w:rsidP="00B2262A">
            <w:pPr>
              <w:pStyle w:val="NoSpacing"/>
              <w:spacing w:after="0" w:line="240" w:lineRule="auto"/>
              <w:contextualSpacing/>
              <w:rPr>
                <w:rStyle w:val="PageNumber"/>
                <w:rFonts w:ascii="Arial" w:hAnsi="Arial" w:cs="Arial"/>
                <w:sz w:val="18"/>
                <w:szCs w:val="18"/>
              </w:rPr>
            </w:pPr>
          </w:p>
          <w:p w14:paraId="6517EEEE" w14:textId="44E2B17C"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know that by creating a quarter turn I am moving through a right angle. </w:t>
            </w:r>
          </w:p>
          <w:p w14:paraId="623612CD"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p>
          <w:p w14:paraId="4F7C235B"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p>
          <w:p w14:paraId="68652E93"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explored that right angles can be made by turning in different directions from different starting points. </w:t>
            </w:r>
          </w:p>
          <w:p w14:paraId="0CB8B96A"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p>
          <w:p w14:paraId="25ADBC3A"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describe the direction I am turning using clockwise and anti-clockwise.</w:t>
            </w:r>
          </w:p>
          <w:p w14:paraId="151AB0B3"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p>
          <w:p w14:paraId="3BF97C46"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p>
          <w:p w14:paraId="6D215A93"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plan, create and record several-step instructions for journeys involving turns and directions. </w:t>
            </w:r>
          </w:p>
          <w:p w14:paraId="339CAEBE"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p>
          <w:p w14:paraId="73F621C8" w14:textId="1CE873E3" w:rsidR="00B2262A" w:rsidRPr="000E48CB" w:rsidRDefault="00B2262A" w:rsidP="00B2262A">
            <w:pPr>
              <w:pStyle w:val="NoSpacing"/>
              <w:spacing w:after="0" w:line="240" w:lineRule="auto"/>
              <w:contextualSpacing/>
              <w:rPr>
                <w:rFonts w:ascii="Arial" w:hAnsi="Arial" w:cs="Arial"/>
                <w:sz w:val="18"/>
                <w:szCs w:val="18"/>
              </w:rPr>
            </w:pPr>
            <w:r w:rsidRPr="0065353B">
              <w:rPr>
                <w:rStyle w:val="PageNumber"/>
                <w:rFonts w:ascii="Arial" w:hAnsi="Arial" w:cs="Arial"/>
                <w:sz w:val="18"/>
                <w:szCs w:val="18"/>
              </w:rPr>
              <w:t xml:space="preserve">I can use a compass to find north and use this to find south and then east and west. </w:t>
            </w: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41298515" w14:textId="77777777" w:rsidR="00B2262A" w:rsidRDefault="00B2262A" w:rsidP="00B2262A">
            <w:pPr>
              <w:pStyle w:val="NoSpacing"/>
              <w:spacing w:after="0" w:line="240" w:lineRule="auto"/>
              <w:contextualSpacing/>
              <w:rPr>
                <w:rStyle w:val="PageNumber"/>
                <w:rFonts w:ascii="Arial" w:hAnsi="Arial" w:cs="Arial"/>
                <w:sz w:val="18"/>
                <w:szCs w:val="18"/>
              </w:rPr>
            </w:pPr>
          </w:p>
          <w:p w14:paraId="1CB27C2C" w14:textId="1F55FF22"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record in my own way the movement that I have made to create a right angle Including the start and end positions. </w:t>
            </w:r>
          </w:p>
          <w:p w14:paraId="06525A03"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p>
          <w:p w14:paraId="2053D725"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recognise how a right angle is represented. </w:t>
            </w:r>
          </w:p>
          <w:p w14:paraId="4B7166CE"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p>
          <w:p w14:paraId="41D0715C" w14:textId="77777777" w:rsidR="00B2262A" w:rsidRDefault="00B2262A" w:rsidP="00B2262A">
            <w:pPr>
              <w:pStyle w:val="NoSpacing"/>
              <w:spacing w:after="0" w:line="240" w:lineRule="auto"/>
              <w:contextualSpacing/>
              <w:rPr>
                <w:rStyle w:val="PageNumber"/>
                <w:rFonts w:ascii="Arial" w:hAnsi="Arial" w:cs="Arial"/>
                <w:sz w:val="18"/>
                <w:szCs w:val="18"/>
              </w:rPr>
            </w:pPr>
          </w:p>
          <w:p w14:paraId="45933CF4" w14:textId="77777777" w:rsidR="00B2262A" w:rsidRDefault="00B2262A" w:rsidP="00B2262A">
            <w:pPr>
              <w:pStyle w:val="NoSpacing"/>
              <w:spacing w:after="0" w:line="240" w:lineRule="auto"/>
              <w:contextualSpacing/>
              <w:rPr>
                <w:rStyle w:val="PageNumber"/>
                <w:rFonts w:ascii="Arial" w:hAnsi="Arial" w:cs="Arial"/>
                <w:sz w:val="18"/>
                <w:szCs w:val="18"/>
              </w:rPr>
            </w:pPr>
          </w:p>
          <w:p w14:paraId="5881C7CC" w14:textId="7499A671"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ombine two or more instructions for turns and work out where I will end up and record this in my own way. </w:t>
            </w:r>
          </w:p>
          <w:p w14:paraId="05DACA95"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p>
          <w:p w14:paraId="359A7811"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record the turns and directions I have given and followed in my own way using codes and symbols. </w:t>
            </w:r>
          </w:p>
          <w:p w14:paraId="01FCF806" w14:textId="23905EF4" w:rsidR="00B2262A" w:rsidRDefault="00B2262A" w:rsidP="00B2262A">
            <w:pPr>
              <w:pStyle w:val="NoSpacing"/>
              <w:spacing w:after="0" w:line="240" w:lineRule="auto"/>
              <w:contextualSpacing/>
              <w:rPr>
                <w:rStyle w:val="PageNumber"/>
                <w:rFonts w:ascii="Arial" w:eastAsia="Century Gothic" w:hAnsi="Arial" w:cs="Arial"/>
                <w:sz w:val="18"/>
                <w:szCs w:val="18"/>
              </w:rPr>
            </w:pPr>
          </w:p>
          <w:p w14:paraId="74976A7D"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p>
          <w:p w14:paraId="60C3BB78"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my knowledge of turning to work out what compass point I will be facing after a particular turn or series of turns. </w:t>
            </w:r>
          </w:p>
          <w:p w14:paraId="4FFBDAC3" w14:textId="77777777" w:rsidR="00B2262A" w:rsidRPr="0065353B" w:rsidRDefault="00B2262A" w:rsidP="00B2262A">
            <w:pPr>
              <w:pStyle w:val="NoSpacing"/>
              <w:spacing w:after="0" w:line="240" w:lineRule="auto"/>
              <w:contextualSpacing/>
              <w:rPr>
                <w:rStyle w:val="PageNumber"/>
                <w:rFonts w:ascii="Arial" w:eastAsia="Century Gothic" w:hAnsi="Arial" w:cs="Arial"/>
                <w:sz w:val="18"/>
                <w:szCs w:val="18"/>
              </w:rPr>
            </w:pPr>
          </w:p>
          <w:p w14:paraId="365D0F28" w14:textId="0C045877" w:rsidR="00B2262A" w:rsidRPr="000E48CB" w:rsidRDefault="00B2262A" w:rsidP="00B2262A">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r w:rsidRPr="0065353B">
              <w:rPr>
                <w:rStyle w:val="PageNumber"/>
                <w:rFonts w:ascii="Arial" w:hAnsi="Arial" w:cs="Arial"/>
                <w:sz w:val="18"/>
                <w:szCs w:val="18"/>
              </w:rPr>
              <w:t xml:space="preserve">I can use my knowledge of compass points to give, follow and record directions for journeys using a wide range of language. </w:t>
            </w: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5A0BEEDA" w14:textId="77777777" w:rsidR="00B2262A" w:rsidRDefault="00B2262A" w:rsidP="00B2262A">
            <w:pPr>
              <w:pStyle w:val="Default"/>
              <w:widowControl w:val="0"/>
              <w:contextualSpacing/>
              <w:rPr>
                <w:sz w:val="18"/>
                <w:szCs w:val="18"/>
              </w:rPr>
            </w:pPr>
          </w:p>
          <w:p w14:paraId="1DC276BE" w14:textId="70E34646" w:rsidR="00B2262A" w:rsidRPr="0065353B" w:rsidRDefault="00B2262A" w:rsidP="00B2262A">
            <w:pPr>
              <w:pStyle w:val="Default"/>
              <w:widowControl w:val="0"/>
              <w:contextualSpacing/>
              <w:rPr>
                <w:sz w:val="18"/>
                <w:szCs w:val="18"/>
              </w:rPr>
            </w:pPr>
            <w:r w:rsidRPr="0065353B">
              <w:rPr>
                <w:sz w:val="18"/>
                <w:szCs w:val="18"/>
              </w:rPr>
              <w:t>Uses technology and other methods to describe, follow and record directions using words associated with angles, directions and turns including, full turn, half turn, quarter turn, clockwise, anticlockwise, right turn, left turn, right angle.</w:t>
            </w:r>
          </w:p>
          <w:p w14:paraId="485222A0" w14:textId="77777777" w:rsidR="00B2262A" w:rsidRPr="0065353B" w:rsidRDefault="00B2262A" w:rsidP="00B2262A">
            <w:pPr>
              <w:pStyle w:val="Default"/>
              <w:widowControl w:val="0"/>
              <w:contextualSpacing/>
              <w:rPr>
                <w:sz w:val="18"/>
                <w:szCs w:val="18"/>
              </w:rPr>
            </w:pPr>
          </w:p>
          <w:p w14:paraId="12073888" w14:textId="77777777" w:rsidR="00B2262A" w:rsidRPr="0065353B" w:rsidRDefault="00B2262A" w:rsidP="00B2262A">
            <w:pPr>
              <w:pStyle w:val="Default"/>
              <w:widowControl w:val="0"/>
              <w:contextualSpacing/>
              <w:rPr>
                <w:sz w:val="18"/>
                <w:szCs w:val="18"/>
              </w:rPr>
            </w:pPr>
            <w:r w:rsidRPr="0065353B">
              <w:rPr>
                <w:sz w:val="18"/>
                <w:szCs w:val="18"/>
              </w:rPr>
              <w:t>Knows that a right angle is 90°.</w:t>
            </w:r>
          </w:p>
          <w:p w14:paraId="3A107C2B" w14:textId="77777777" w:rsidR="00B2262A" w:rsidRPr="0065353B" w:rsidRDefault="00B2262A" w:rsidP="00B2262A">
            <w:pPr>
              <w:pStyle w:val="Default"/>
              <w:widowControl w:val="0"/>
              <w:contextualSpacing/>
              <w:rPr>
                <w:sz w:val="18"/>
                <w:szCs w:val="18"/>
              </w:rPr>
            </w:pPr>
          </w:p>
          <w:p w14:paraId="25785165" w14:textId="77777777" w:rsidR="00B2262A" w:rsidRPr="0065353B" w:rsidRDefault="00B2262A" w:rsidP="00B2262A">
            <w:pPr>
              <w:pStyle w:val="Default"/>
              <w:widowControl w:val="0"/>
              <w:contextualSpacing/>
              <w:rPr>
                <w:sz w:val="18"/>
                <w:szCs w:val="18"/>
              </w:rPr>
            </w:pPr>
            <w:r w:rsidRPr="0065353B">
              <w:rPr>
                <w:sz w:val="18"/>
                <w:szCs w:val="18"/>
              </w:rPr>
              <w:t>Knows and uses the compass points, North, South, East and West.</w:t>
            </w:r>
          </w:p>
          <w:p w14:paraId="13D74604" w14:textId="77777777" w:rsidR="00B2262A" w:rsidRPr="0065353B" w:rsidRDefault="00B2262A" w:rsidP="00B2262A">
            <w:pPr>
              <w:pStyle w:val="Default"/>
              <w:widowControl w:val="0"/>
              <w:contextualSpacing/>
              <w:rPr>
                <w:sz w:val="18"/>
                <w:szCs w:val="18"/>
              </w:rPr>
            </w:pPr>
          </w:p>
          <w:p w14:paraId="44A5D561" w14:textId="16D7121D" w:rsidR="00B2262A" w:rsidRPr="0065353B" w:rsidRDefault="00B2262A" w:rsidP="00B2262A">
            <w:pPr>
              <w:pStyle w:val="Default"/>
              <w:widowControl w:val="0"/>
              <w:contextualSpacing/>
              <w:rPr>
                <w:sz w:val="18"/>
                <w:szCs w:val="18"/>
              </w:rPr>
            </w:pPr>
            <w:r w:rsidRPr="0065353B">
              <w:rPr>
                <w:sz w:val="18"/>
                <w:szCs w:val="18"/>
              </w:rPr>
              <w:t xml:space="preserve">Uses informal methods to estimate, compare and describe the size of angles in relation to a right angle. </w:t>
            </w:r>
          </w:p>
          <w:p w14:paraId="3F6D0BD9" w14:textId="77777777" w:rsidR="00B2262A" w:rsidRDefault="00B2262A" w:rsidP="00B2262A">
            <w:pPr>
              <w:pStyle w:val="Default"/>
              <w:widowControl w:val="0"/>
              <w:contextualSpacing/>
              <w:rPr>
                <w:sz w:val="18"/>
                <w:szCs w:val="18"/>
              </w:rPr>
            </w:pPr>
          </w:p>
          <w:p w14:paraId="28F7C07C" w14:textId="66E37785" w:rsidR="00B2262A" w:rsidRPr="0065353B" w:rsidRDefault="00B2262A" w:rsidP="00B2262A">
            <w:pPr>
              <w:pStyle w:val="Default"/>
              <w:widowControl w:val="0"/>
              <w:contextualSpacing/>
              <w:rPr>
                <w:sz w:val="18"/>
                <w:szCs w:val="18"/>
              </w:rPr>
            </w:pPr>
            <w:r w:rsidRPr="0065353B">
              <w:rPr>
                <w:sz w:val="18"/>
                <w:szCs w:val="18"/>
              </w:rPr>
              <w:t xml:space="preserve">Finds right angles in the environment and in well-known 2D shapes. </w:t>
            </w:r>
          </w:p>
          <w:p w14:paraId="43A00B25" w14:textId="77777777" w:rsidR="00B2262A" w:rsidRPr="0065353B" w:rsidRDefault="00B2262A" w:rsidP="00B2262A">
            <w:pPr>
              <w:pStyle w:val="Default"/>
              <w:widowControl w:val="0"/>
              <w:contextualSpacing/>
              <w:rPr>
                <w:sz w:val="18"/>
                <w:szCs w:val="18"/>
              </w:rPr>
            </w:pPr>
          </w:p>
          <w:p w14:paraId="6DD869D3" w14:textId="77777777" w:rsidR="00B2262A" w:rsidRPr="0065353B" w:rsidRDefault="00B2262A" w:rsidP="00B2262A">
            <w:pPr>
              <w:pStyle w:val="Default"/>
              <w:widowControl w:val="0"/>
              <w:contextualSpacing/>
              <w:rPr>
                <w:sz w:val="18"/>
                <w:szCs w:val="18"/>
              </w:rPr>
            </w:pPr>
            <w:r w:rsidRPr="0065353B">
              <w:rPr>
                <w:sz w:val="18"/>
                <w:szCs w:val="18"/>
              </w:rPr>
              <w:t xml:space="preserve">Identifies where and why grid references are used. </w:t>
            </w:r>
          </w:p>
          <w:p w14:paraId="2260A643" w14:textId="77777777" w:rsidR="00B2262A" w:rsidRPr="0065353B" w:rsidRDefault="00B2262A" w:rsidP="00B2262A">
            <w:pPr>
              <w:pStyle w:val="Default"/>
              <w:widowControl w:val="0"/>
              <w:contextualSpacing/>
              <w:rPr>
                <w:sz w:val="18"/>
                <w:szCs w:val="18"/>
              </w:rPr>
            </w:pPr>
          </w:p>
          <w:p w14:paraId="1D1F0CA9" w14:textId="3BFDC1C4" w:rsidR="00B2262A" w:rsidRPr="000E48CB" w:rsidRDefault="00B2262A" w:rsidP="00AA10C6">
            <w:pPr>
              <w:pStyle w:val="Default"/>
              <w:widowControl w:val="0"/>
              <w:contextualSpacing/>
              <w:rPr>
                <w:sz w:val="18"/>
                <w:szCs w:val="18"/>
              </w:rPr>
            </w:pPr>
            <w:r w:rsidRPr="0065353B">
              <w:rPr>
                <w:sz w:val="18"/>
                <w:szCs w:val="18"/>
              </w:rPr>
              <w:t xml:space="preserve">Describes, plots and uses accurate </w:t>
            </w:r>
            <w:r w:rsidRPr="0065353B">
              <w:rPr>
                <w:sz w:val="18"/>
                <w:szCs w:val="18"/>
                <w:lang w:val="en-US"/>
              </w:rPr>
              <w:t>two</w:t>
            </w:r>
            <w:r w:rsidRPr="0065353B">
              <w:rPr>
                <w:sz w:val="18"/>
                <w:szCs w:val="18"/>
              </w:rPr>
              <w:t xml:space="preserve"> figure grid references, demonstrating knowledge of the horizontal and vertical location. </w:t>
            </w:r>
          </w:p>
        </w:tc>
      </w:tr>
      <w:tr w:rsidR="00325622" w:rsidRPr="000E48CB" w14:paraId="5AE7B7A9" w14:textId="77777777" w:rsidTr="00921ABA">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22697F61" w14:textId="77777777" w:rsidR="00325622" w:rsidRPr="000E48CB" w:rsidRDefault="00325622" w:rsidP="00921ABA">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44486915" w14:textId="77777777" w:rsidR="00325622" w:rsidRDefault="00325622"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Shape, position and movement</w:t>
            </w:r>
          </w:p>
          <w:p w14:paraId="28F410FD" w14:textId="77777777" w:rsidR="00325622" w:rsidRPr="000E48CB" w:rsidRDefault="00325622"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Angle, symmetry and transformation</w:t>
            </w:r>
          </w:p>
          <w:p w14:paraId="363C82E4" w14:textId="77777777" w:rsidR="00325622" w:rsidRPr="000E48CB" w:rsidRDefault="00325622"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FIRST </w:t>
            </w:r>
            <w:r w:rsidRPr="000E48CB">
              <w:rPr>
                <w:rFonts w:ascii="Arial" w:eastAsia="Calibri" w:hAnsi="Arial" w:cs="Arial"/>
                <w:b/>
                <w:bCs/>
                <w:color w:val="000000"/>
                <w:sz w:val="18"/>
                <w:szCs w:val="18"/>
                <w:u w:color="000000"/>
                <w:bdr w:val="nil"/>
                <w:lang w:val="en-US" w:eastAsia="en-GB"/>
              </w:rPr>
              <w:t xml:space="preserve">LEVEL </w:t>
            </w:r>
          </w:p>
          <w:p w14:paraId="4A763B85" w14:textId="77777777" w:rsidR="00325622" w:rsidRPr="000E48CB" w:rsidRDefault="00325622"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34D63D3A" w14:textId="77777777" w:rsidR="00325622" w:rsidRPr="000E48CB" w:rsidRDefault="00325622"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19F7A0BB" w14:textId="77777777" w:rsidR="00325622" w:rsidRPr="000E48CB" w:rsidRDefault="00325622"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4BDDE46C" w14:textId="77777777" w:rsidR="00325622" w:rsidRPr="000E48CB" w:rsidRDefault="00325622"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noProof/>
              </w:rPr>
              <mc:AlternateContent>
                <mc:Choice Requires="wpg">
                  <w:drawing>
                    <wp:anchor distT="0" distB="0" distL="114300" distR="114300" simplePos="0" relativeHeight="251704320" behindDoc="0" locked="0" layoutInCell="1" allowOverlap="1" wp14:anchorId="7BB6CA31" wp14:editId="2E77B86E">
                      <wp:simplePos x="0" y="0"/>
                      <wp:positionH relativeFrom="column">
                        <wp:posOffset>1828800</wp:posOffset>
                      </wp:positionH>
                      <wp:positionV relativeFrom="paragraph">
                        <wp:posOffset>508914</wp:posOffset>
                      </wp:positionV>
                      <wp:extent cx="291465" cy="330200"/>
                      <wp:effectExtent l="12700" t="0" r="13335" b="0"/>
                      <wp:wrapNone/>
                      <wp:docPr id="1655409315"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16"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17"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00CBE38" id="Group 7" o:spid="_x0000_s1026" style="position:absolute;margin-left:2in;margin-top:40.05pt;width:22.95pt;height:26pt;rotation:204849fd;z-index:251704320;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Pr>
                <w:noProof/>
              </w:rPr>
              <mc:AlternateContent>
                <mc:Choice Requires="wpg">
                  <w:drawing>
                    <wp:anchor distT="0" distB="0" distL="114300" distR="114300" simplePos="0" relativeHeight="251703296" behindDoc="0" locked="0" layoutInCell="1" allowOverlap="1" wp14:anchorId="41EB2CE7" wp14:editId="762664B2">
                      <wp:simplePos x="0" y="0"/>
                      <wp:positionH relativeFrom="column">
                        <wp:posOffset>3707130</wp:posOffset>
                      </wp:positionH>
                      <wp:positionV relativeFrom="paragraph">
                        <wp:posOffset>497561</wp:posOffset>
                      </wp:positionV>
                      <wp:extent cx="291465" cy="330200"/>
                      <wp:effectExtent l="12700" t="0" r="13335" b="0"/>
                      <wp:wrapNone/>
                      <wp:docPr id="1655409318"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19"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20"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1CCECEE" id="Group 7" o:spid="_x0000_s1026" style="position:absolute;margin-left:291.9pt;margin-top:39.2pt;width:22.95pt;height:26pt;rotation:204849fd;z-index:251703296;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1A90EFCF" w14:textId="77777777" w:rsidR="00325622" w:rsidRPr="000E48CB" w:rsidRDefault="00325622"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454C933E" w14:textId="77777777" w:rsidR="00325622" w:rsidRPr="000E48CB" w:rsidRDefault="00325622"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25B99076" w14:textId="77777777" w:rsidR="00325622" w:rsidRPr="000E48CB" w:rsidRDefault="00325622"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A92D97" w:rsidRPr="000E48CB" w14:paraId="0E87683E" w14:textId="77777777" w:rsidTr="00A92D97">
        <w:trPr>
          <w:trHeight w:val="6255"/>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5B822640" w14:textId="77777777" w:rsidR="00A92D97" w:rsidRDefault="00A92D97" w:rsidP="00A92D97">
            <w:pPr>
              <w:pBdr>
                <w:top w:val="nil"/>
                <w:left w:val="nil"/>
                <w:bottom w:val="nil"/>
                <w:right w:val="nil"/>
                <w:between w:val="nil"/>
                <w:bar w:val="nil"/>
              </w:pBdr>
              <w:contextualSpacing/>
              <w:rPr>
                <w:rFonts w:ascii="Arial" w:hAnsi="Arial" w:cs="Arial"/>
                <w:color w:val="000000"/>
                <w:sz w:val="18"/>
                <w:szCs w:val="18"/>
                <w:u w:color="000000"/>
                <w:bdr w:val="nil"/>
                <w:lang w:val="en-US" w:eastAsia="en-GB"/>
              </w:rPr>
            </w:pPr>
          </w:p>
          <w:p w14:paraId="49FF92BE" w14:textId="05B06793" w:rsidR="00A92D97" w:rsidRPr="0065353B" w:rsidRDefault="00A92D97" w:rsidP="00A92D97">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r w:rsidRPr="0065353B">
              <w:rPr>
                <w:rFonts w:ascii="Arial" w:hAnsi="Arial" w:cs="Arial"/>
                <w:color w:val="000000"/>
                <w:sz w:val="18"/>
                <w:szCs w:val="18"/>
                <w:u w:color="000000"/>
                <w:bdr w:val="nil"/>
                <w:lang w:val="en-US" w:eastAsia="en-GB"/>
              </w:rPr>
              <w:t>I have developed an awareness of where grid reference systems are used in everyday contexts and can use them to locate and describe position. MTH 1-18a</w:t>
            </w:r>
          </w:p>
          <w:p w14:paraId="6CAD6E9E" w14:textId="77777777" w:rsidR="00A92D97" w:rsidRPr="0065353B" w:rsidRDefault="00A92D97" w:rsidP="00A92D97">
            <w:pPr>
              <w:pBdr>
                <w:top w:val="nil"/>
                <w:left w:val="nil"/>
                <w:bottom w:val="nil"/>
                <w:right w:val="nil"/>
                <w:between w:val="nil"/>
                <w:bar w:val="nil"/>
              </w:pBdr>
              <w:contextualSpacing/>
              <w:rPr>
                <w:rFonts w:ascii="Arial" w:hAnsi="Arial" w:cs="Arial"/>
                <w:color w:val="000000"/>
                <w:sz w:val="18"/>
                <w:szCs w:val="18"/>
                <w:u w:color="000000"/>
                <w:bdr w:val="nil"/>
                <w:lang w:val="en-US" w:eastAsia="en-GB"/>
              </w:rPr>
            </w:pPr>
          </w:p>
          <w:p w14:paraId="54799D4E" w14:textId="77777777" w:rsidR="00A92D97" w:rsidRPr="0065353B" w:rsidRDefault="00A92D97" w:rsidP="00A92D97">
            <w:pPr>
              <w:pBdr>
                <w:top w:val="nil"/>
                <w:left w:val="nil"/>
                <w:bottom w:val="nil"/>
                <w:right w:val="nil"/>
                <w:between w:val="nil"/>
                <w:bar w:val="nil"/>
              </w:pBdr>
              <w:contextualSpacing/>
              <w:rPr>
                <w:rFonts w:ascii="Arial" w:hAnsi="Arial" w:cs="Arial"/>
                <w:color w:val="000000"/>
                <w:sz w:val="18"/>
                <w:szCs w:val="18"/>
                <w:u w:color="000000"/>
                <w:bdr w:val="nil"/>
                <w:lang w:val="en-US" w:eastAsia="en-GB"/>
              </w:rPr>
            </w:pPr>
            <w:r w:rsidRPr="0065353B">
              <w:rPr>
                <w:rFonts w:ascii="Arial" w:hAnsi="Arial" w:cs="Arial"/>
                <w:color w:val="000000"/>
                <w:sz w:val="18"/>
                <w:szCs w:val="18"/>
                <w:u w:color="000000"/>
                <w:bdr w:val="nil"/>
                <w:lang w:val="en-US" w:eastAsia="en-GB"/>
              </w:rPr>
              <w:t>I have explored symmetry in my own and the wider environment and can create and recognise symmetrical pictures, patterns and shapes. MTH 1-19a</w:t>
            </w:r>
          </w:p>
          <w:p w14:paraId="2199EA35" w14:textId="66A10311" w:rsidR="00A92D97" w:rsidRPr="000E48CB" w:rsidRDefault="00A92D97" w:rsidP="00A92D97">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77DC65CD"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5D3A5837"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talk about where in real life I might need to interpret a grid to locate a position.</w:t>
            </w:r>
          </w:p>
          <w:p w14:paraId="225721CE" w14:textId="48EE4574" w:rsidR="00A92D97" w:rsidRDefault="00A92D97" w:rsidP="00A92D97">
            <w:pPr>
              <w:pStyle w:val="NoSpacing"/>
              <w:spacing w:after="0" w:line="240" w:lineRule="auto"/>
              <w:contextualSpacing/>
              <w:rPr>
                <w:rStyle w:val="PageNumber"/>
                <w:rFonts w:ascii="Arial" w:eastAsia="Century Gothic" w:hAnsi="Arial" w:cs="Arial"/>
                <w:sz w:val="18"/>
                <w:szCs w:val="18"/>
              </w:rPr>
            </w:pPr>
          </w:p>
          <w:p w14:paraId="77EB4901" w14:textId="185CB1B6" w:rsidR="00A92D97" w:rsidRDefault="00A92D97" w:rsidP="00A92D97">
            <w:pPr>
              <w:pStyle w:val="NoSpacing"/>
              <w:spacing w:after="0" w:line="240" w:lineRule="auto"/>
              <w:contextualSpacing/>
              <w:rPr>
                <w:rStyle w:val="PageNumber"/>
                <w:rFonts w:ascii="Arial" w:eastAsia="Century Gothic" w:hAnsi="Arial" w:cs="Arial"/>
                <w:sz w:val="18"/>
                <w:szCs w:val="18"/>
              </w:rPr>
            </w:pPr>
          </w:p>
          <w:p w14:paraId="6740F7F3"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7FDDCB5D"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explain what a line of symmetry means. </w:t>
            </w:r>
          </w:p>
          <w:p w14:paraId="7ACF9FB3"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0A2E8C0B"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w:t>
            </w:r>
            <w:proofErr w:type="spellStart"/>
            <w:r w:rsidRPr="0065353B">
              <w:rPr>
                <w:rStyle w:val="PageNumber"/>
                <w:rFonts w:ascii="Arial" w:hAnsi="Arial" w:cs="Arial"/>
                <w:sz w:val="18"/>
                <w:szCs w:val="18"/>
              </w:rPr>
              <w:t>visualise</w:t>
            </w:r>
            <w:proofErr w:type="spellEnd"/>
            <w:r w:rsidRPr="0065353B">
              <w:rPr>
                <w:rStyle w:val="PageNumber"/>
                <w:rFonts w:ascii="Arial" w:hAnsi="Arial" w:cs="Arial"/>
                <w:sz w:val="18"/>
                <w:szCs w:val="18"/>
              </w:rPr>
              <w:t xml:space="preserve"> lines of symmetry when given a shape. </w:t>
            </w:r>
          </w:p>
          <w:p w14:paraId="36BF38C5" w14:textId="4275038A" w:rsidR="00A92D97" w:rsidRDefault="00A92D97" w:rsidP="00A92D97">
            <w:pPr>
              <w:pStyle w:val="NoSpacing"/>
              <w:spacing w:after="0" w:line="240" w:lineRule="auto"/>
              <w:contextualSpacing/>
              <w:rPr>
                <w:rStyle w:val="PageNumber"/>
                <w:rFonts w:ascii="Arial" w:eastAsia="Century Gothic" w:hAnsi="Arial" w:cs="Arial"/>
                <w:sz w:val="18"/>
                <w:szCs w:val="18"/>
              </w:rPr>
            </w:pPr>
          </w:p>
          <w:p w14:paraId="60F1AEF0"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predict what a symmetrical shape, model, picture or pattern will look like when completed. </w:t>
            </w:r>
          </w:p>
          <w:p w14:paraId="32D11111" w14:textId="765048F9" w:rsidR="00A92D97" w:rsidRDefault="00A92D97" w:rsidP="00A92D97">
            <w:pPr>
              <w:pStyle w:val="NoSpacing"/>
              <w:spacing w:after="0" w:line="240" w:lineRule="auto"/>
              <w:contextualSpacing/>
              <w:rPr>
                <w:rStyle w:val="PageNumber"/>
                <w:rFonts w:ascii="Arial" w:eastAsia="Century Gothic" w:hAnsi="Arial" w:cs="Arial"/>
                <w:sz w:val="18"/>
                <w:szCs w:val="18"/>
              </w:rPr>
            </w:pPr>
          </w:p>
          <w:p w14:paraId="010C71D8" w14:textId="557828D6" w:rsidR="00A92D97" w:rsidRDefault="00A92D97" w:rsidP="00A92D97">
            <w:pPr>
              <w:pStyle w:val="NoSpacing"/>
              <w:spacing w:after="0" w:line="240" w:lineRule="auto"/>
              <w:contextualSpacing/>
              <w:rPr>
                <w:rStyle w:val="PageNumber"/>
                <w:rFonts w:ascii="Arial" w:eastAsia="Century Gothic" w:hAnsi="Arial" w:cs="Arial"/>
                <w:sz w:val="18"/>
                <w:szCs w:val="18"/>
              </w:rPr>
            </w:pPr>
          </w:p>
          <w:p w14:paraId="198897E3"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spot when a shape is not symmetrical and can describe why. </w:t>
            </w:r>
          </w:p>
          <w:p w14:paraId="2837A9B8"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7A76D1E8"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3B5F97DC"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1BFCCC2D" w14:textId="0F3B7AA3" w:rsidR="00A92D97" w:rsidRPr="000E48CB" w:rsidRDefault="00A92D97" w:rsidP="00A92D97">
            <w:pPr>
              <w:contextualSpacing/>
              <w:rPr>
                <w:rFonts w:ascii="Arial" w:eastAsia="Calibri" w:hAnsi="Arial" w:cs="Arial"/>
                <w:sz w:val="18"/>
                <w:szCs w:val="18"/>
              </w:rPr>
            </w:pP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0795CA2C"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1879AB71"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describe a position within a grid. </w:t>
            </w:r>
          </w:p>
          <w:p w14:paraId="0EB2BD09"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7A0AB179"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0747596F"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1AD204A5"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0608FE7E" w14:textId="22405203"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look at a shape and mark on the lines of symmetry and check with a mirror. </w:t>
            </w:r>
          </w:p>
          <w:p w14:paraId="2217E55E"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09C70677"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334FC95D"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15D6A0C4"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complete a shape, model, picture or pattern to make it symmetrical.</w:t>
            </w:r>
          </w:p>
          <w:p w14:paraId="65E2379F"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327CC659"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77D21A46"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a mirror to check whether shapes, models, pictures or patterns are symmetrical. </w:t>
            </w:r>
          </w:p>
          <w:p w14:paraId="70CCC146" w14:textId="77777777" w:rsidR="00A92D97" w:rsidRPr="0065353B" w:rsidRDefault="00A92D97" w:rsidP="00A92D97">
            <w:pPr>
              <w:pStyle w:val="NoSpacing"/>
              <w:spacing w:after="0" w:line="240" w:lineRule="auto"/>
              <w:contextualSpacing/>
              <w:rPr>
                <w:rFonts w:ascii="Arial" w:hAnsi="Arial" w:cs="Arial"/>
                <w:sz w:val="18"/>
                <w:szCs w:val="18"/>
              </w:rPr>
            </w:pPr>
          </w:p>
          <w:p w14:paraId="39C1F77A" w14:textId="4FC9B0F0" w:rsidR="00A92D97" w:rsidRPr="000E48CB" w:rsidRDefault="00A92D97" w:rsidP="00A92D97">
            <w:pPr>
              <w:pStyle w:val="NoSpacing"/>
              <w:spacing w:after="0" w:line="240" w:lineRule="auto"/>
              <w:contextualSpacing/>
              <w:rPr>
                <w:rFonts w:ascii="Arial" w:hAnsi="Arial" w:cs="Arial"/>
                <w:sz w:val="18"/>
                <w:szCs w:val="18"/>
              </w:rPr>
            </w:pP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26AD6AEF"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65EC0759"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interpret and use grids. </w:t>
            </w:r>
          </w:p>
          <w:p w14:paraId="2AE2C7D6"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591922CD"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create a grid and give instructions to others about using it. </w:t>
            </w:r>
          </w:p>
          <w:p w14:paraId="3458E5F2"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3B9C4BFE" w14:textId="761C18A0" w:rsidR="00A92D97" w:rsidRDefault="00A92D97" w:rsidP="00A92D97">
            <w:pPr>
              <w:pStyle w:val="NoSpacing"/>
              <w:spacing w:after="0" w:line="240" w:lineRule="auto"/>
              <w:contextualSpacing/>
              <w:rPr>
                <w:rStyle w:val="PageNumber"/>
                <w:rFonts w:ascii="Arial" w:eastAsia="Century Gothic" w:hAnsi="Arial" w:cs="Arial"/>
                <w:sz w:val="18"/>
                <w:szCs w:val="18"/>
              </w:rPr>
            </w:pPr>
          </w:p>
          <w:p w14:paraId="586BFEFB"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sort shapes and a range of objects according to the number of lines of symmetry. </w:t>
            </w:r>
          </w:p>
          <w:p w14:paraId="4221B7ED"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2299E9A6"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05A54406"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302F4EEE"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spot symmetry in 3D patterns and use 3D objects to create symmetrical patterns. </w:t>
            </w:r>
          </w:p>
          <w:p w14:paraId="21F3D582"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225295EC"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554E5354" w14:textId="77777777" w:rsidR="00A92D97" w:rsidRPr="0065353B" w:rsidRDefault="00A92D97" w:rsidP="00A92D97">
            <w:pPr>
              <w:pStyle w:val="NoSpacing"/>
              <w:spacing w:after="0" w:line="240" w:lineRule="auto"/>
              <w:contextualSpacing/>
              <w:rPr>
                <w:rStyle w:val="PageNumber"/>
                <w:rFonts w:ascii="Arial" w:eastAsia="Century Gothic" w:hAnsi="Arial" w:cs="Arial"/>
                <w:sz w:val="18"/>
                <w:szCs w:val="18"/>
              </w:rPr>
            </w:pPr>
          </w:p>
          <w:p w14:paraId="0DE52BB9" w14:textId="7A1F87E6" w:rsidR="00A92D97" w:rsidRPr="000E48CB" w:rsidRDefault="00A92D97" w:rsidP="00A92D97">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7528AAF1" w14:textId="77777777" w:rsidR="00A92D97" w:rsidRPr="0065353B" w:rsidRDefault="00A92D97" w:rsidP="00A92D97">
            <w:pPr>
              <w:pStyle w:val="Default"/>
              <w:widowControl w:val="0"/>
              <w:contextualSpacing/>
              <w:rPr>
                <w:sz w:val="18"/>
                <w:szCs w:val="18"/>
              </w:rPr>
            </w:pPr>
            <w:r w:rsidRPr="0065353B">
              <w:rPr>
                <w:rStyle w:val="PageNumber"/>
                <w:sz w:val="18"/>
                <w:szCs w:val="18"/>
              </w:rPr>
              <w:t xml:space="preserve"> </w:t>
            </w:r>
          </w:p>
          <w:p w14:paraId="3432E047" w14:textId="77777777" w:rsidR="00A92D97" w:rsidRPr="0065353B" w:rsidRDefault="00A92D97" w:rsidP="00A92D97">
            <w:pPr>
              <w:pStyle w:val="Default"/>
              <w:widowControl w:val="0"/>
              <w:contextualSpacing/>
              <w:rPr>
                <w:sz w:val="18"/>
                <w:szCs w:val="18"/>
              </w:rPr>
            </w:pPr>
            <w:r w:rsidRPr="0065353B">
              <w:rPr>
                <w:sz w:val="18"/>
                <w:szCs w:val="18"/>
              </w:rPr>
              <w:t xml:space="preserve">Identifies symmetry in patterns, pictures, nature and 2D shapes. </w:t>
            </w:r>
          </w:p>
          <w:p w14:paraId="1ED2E008" w14:textId="77777777" w:rsidR="00A92D97" w:rsidRPr="0065353B" w:rsidRDefault="00A92D97" w:rsidP="00A92D97">
            <w:pPr>
              <w:pStyle w:val="Default"/>
              <w:widowControl w:val="0"/>
              <w:contextualSpacing/>
              <w:rPr>
                <w:sz w:val="18"/>
                <w:szCs w:val="18"/>
              </w:rPr>
            </w:pPr>
          </w:p>
          <w:p w14:paraId="6E92BDC7" w14:textId="1AE95D63" w:rsidR="00A92D97" w:rsidRPr="000E48CB" w:rsidRDefault="00A92D97" w:rsidP="00A92D97">
            <w:pPr>
              <w:pStyle w:val="Default"/>
              <w:widowControl w:val="0"/>
              <w:contextualSpacing/>
              <w:rPr>
                <w:sz w:val="18"/>
                <w:szCs w:val="18"/>
              </w:rPr>
            </w:pPr>
            <w:r w:rsidRPr="0065353B">
              <w:rPr>
                <w:sz w:val="18"/>
                <w:szCs w:val="18"/>
              </w:rPr>
              <w:t>Creates symmetrical pictures and designs with more than one line of symmetry.</w:t>
            </w:r>
          </w:p>
        </w:tc>
      </w:tr>
    </w:tbl>
    <w:p w14:paraId="7188C155" w14:textId="2495DD8B" w:rsidR="00B2262A" w:rsidRDefault="00B2262A"/>
    <w:p w14:paraId="2460E129" w14:textId="33AA9632" w:rsidR="00BE583B" w:rsidRDefault="00BE583B"/>
    <w:p w14:paraId="3250CDC3" w14:textId="60F28442" w:rsidR="00BE583B" w:rsidRDefault="00BE583B"/>
    <w:p w14:paraId="52C8D0AF" w14:textId="7CFABB50" w:rsidR="00BE583B" w:rsidRDefault="00BE583B"/>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921ABA" w:rsidRPr="000E48CB" w14:paraId="3E218194" w14:textId="77777777" w:rsidTr="00921ABA">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24162016" w14:textId="77777777" w:rsidR="00921ABA" w:rsidRPr="000E48CB" w:rsidRDefault="00921ABA" w:rsidP="00921ABA">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7FD9BEA2" w14:textId="77777777" w:rsidR="00921ABA" w:rsidRDefault="00921AB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Information Handling</w:t>
            </w:r>
          </w:p>
          <w:p w14:paraId="5F735A77" w14:textId="707D7342" w:rsidR="00921ABA" w:rsidRPr="000E48CB" w:rsidRDefault="00921AB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Data and analysis</w:t>
            </w:r>
          </w:p>
          <w:p w14:paraId="67626CC2" w14:textId="77777777" w:rsidR="00921ABA" w:rsidRPr="000E48CB" w:rsidRDefault="00921AB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FIRST </w:t>
            </w:r>
            <w:r w:rsidRPr="000E48CB">
              <w:rPr>
                <w:rFonts w:ascii="Arial" w:eastAsia="Calibri" w:hAnsi="Arial" w:cs="Arial"/>
                <w:b/>
                <w:bCs/>
                <w:color w:val="000000"/>
                <w:sz w:val="18"/>
                <w:szCs w:val="18"/>
                <w:u w:color="000000"/>
                <w:bdr w:val="nil"/>
                <w:lang w:val="en-US" w:eastAsia="en-GB"/>
              </w:rPr>
              <w:t xml:space="preserve">LEVEL </w:t>
            </w:r>
          </w:p>
          <w:p w14:paraId="45F32D09" w14:textId="77777777" w:rsidR="00921ABA" w:rsidRPr="000E48CB" w:rsidRDefault="00921AB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1D1394F4" w14:textId="77777777" w:rsidR="00921ABA" w:rsidRPr="000E48CB" w:rsidRDefault="00921AB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13461096" w14:textId="77777777" w:rsidR="00921ABA" w:rsidRPr="000E48CB" w:rsidRDefault="00921ABA"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01F709F6" w14:textId="77777777" w:rsidR="00921ABA" w:rsidRPr="000E48CB" w:rsidRDefault="00921AB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7D45D012" w14:textId="77777777" w:rsidR="00921ABA" w:rsidRPr="000E48CB" w:rsidRDefault="00921AB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7A4C3B19" w14:textId="77777777" w:rsidR="00921ABA" w:rsidRPr="000E48CB" w:rsidRDefault="00921ABA"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598428E3" w14:textId="77777777" w:rsidR="00921ABA" w:rsidRPr="000E48CB" w:rsidRDefault="00921ABA"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921ABA" w:rsidRPr="000E48CB" w14:paraId="5A48D9B6" w14:textId="77777777" w:rsidTr="00921ABA">
        <w:trPr>
          <w:trHeight w:val="649"/>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2674E0EF" w14:textId="77777777" w:rsidR="00921ABA" w:rsidRDefault="00921ABA" w:rsidP="00921ABA">
            <w:pPr>
              <w:pBdr>
                <w:top w:val="nil"/>
                <w:left w:val="nil"/>
                <w:bottom w:val="nil"/>
                <w:right w:val="nil"/>
                <w:between w:val="nil"/>
                <w:bar w:val="nil"/>
              </w:pBdr>
              <w:contextualSpacing/>
              <w:rPr>
                <w:rStyle w:val="PageNumber"/>
                <w:rFonts w:ascii="Arial" w:hAnsi="Arial" w:cs="Arial"/>
                <w:sz w:val="18"/>
                <w:szCs w:val="18"/>
              </w:rPr>
            </w:pPr>
          </w:p>
          <w:p w14:paraId="3B9355A4" w14:textId="77777777" w:rsidR="00DA3D92" w:rsidRPr="00DA3D92" w:rsidRDefault="00DA3D92" w:rsidP="00DA3D92">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r w:rsidRPr="00DA3D92">
              <w:rPr>
                <w:rFonts w:ascii="Arial" w:eastAsia="Calibri" w:hAnsi="Arial" w:cs="Arial"/>
                <w:color w:val="000000"/>
                <w:sz w:val="18"/>
                <w:szCs w:val="18"/>
                <w:u w:color="000000"/>
                <w:bdr w:val="nil"/>
                <w:lang w:val="en-US" w:eastAsia="en-GB"/>
              </w:rPr>
              <w:t xml:space="preserve">have explored a variety of ways in which data is presented and can ask and answer questions about the information it contains. </w:t>
            </w:r>
          </w:p>
          <w:p w14:paraId="1E493C23" w14:textId="3453EA4A" w:rsidR="00DA3D92" w:rsidRDefault="00DA3D92" w:rsidP="00DA3D92">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r w:rsidRPr="00DA3D92">
              <w:rPr>
                <w:rFonts w:ascii="Arial" w:eastAsia="Calibri" w:hAnsi="Arial" w:cs="Arial"/>
                <w:color w:val="000000"/>
                <w:sz w:val="18"/>
                <w:szCs w:val="18"/>
                <w:u w:color="000000"/>
                <w:bdr w:val="nil"/>
                <w:lang w:val="en-US" w:eastAsia="en-GB"/>
              </w:rPr>
              <w:t>MNU 1- 20a</w:t>
            </w:r>
          </w:p>
          <w:p w14:paraId="124FFAE4" w14:textId="77777777" w:rsidR="00DA3D92" w:rsidRPr="00DA3D92" w:rsidRDefault="00DA3D92" w:rsidP="00DA3D92">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p>
          <w:p w14:paraId="7A94D018" w14:textId="2158C6C9" w:rsidR="00DA3D92" w:rsidRDefault="00DA3D92" w:rsidP="00DA3D92">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r w:rsidRPr="00DA3D92">
              <w:rPr>
                <w:rFonts w:ascii="Arial" w:eastAsia="Calibri" w:hAnsi="Arial" w:cs="Arial"/>
                <w:color w:val="000000"/>
                <w:sz w:val="18"/>
                <w:szCs w:val="18"/>
                <w:u w:color="000000"/>
                <w:bdr w:val="nil"/>
                <w:lang w:val="en-US" w:eastAsia="en-GB"/>
              </w:rPr>
              <w:t>I have used a range of ways to collect information and can sort it in a logical, organised and imaginative way using my own and others’ criteria. MNU 1- 20b</w:t>
            </w:r>
          </w:p>
          <w:p w14:paraId="65CECB35" w14:textId="77777777" w:rsidR="00DA3D92" w:rsidRPr="00DA3D92" w:rsidRDefault="00DA3D92" w:rsidP="00DA3D92">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p>
          <w:p w14:paraId="1C5D99F5" w14:textId="77777777" w:rsidR="00921ABA" w:rsidRDefault="00DA3D92" w:rsidP="00DA3D92">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r w:rsidRPr="00DA3D92">
              <w:rPr>
                <w:rFonts w:ascii="Arial" w:eastAsia="Calibri" w:hAnsi="Arial" w:cs="Arial"/>
                <w:color w:val="000000"/>
                <w:sz w:val="18"/>
                <w:szCs w:val="18"/>
                <w:u w:color="000000"/>
                <w:bdr w:val="nil"/>
                <w:lang w:val="en-US" w:eastAsia="en-GB"/>
              </w:rPr>
              <w:t>Using technology and other methods, I can display data simply, clearly and accurately by creating tables, charts and diagrams, using simple labelling and scale. MTH 1-21a</w:t>
            </w:r>
          </w:p>
          <w:p w14:paraId="6CE60651" w14:textId="4956A751" w:rsidR="00DA3D92" w:rsidRPr="000E48CB" w:rsidRDefault="00DA3D92" w:rsidP="00DA3D92">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4F8D34EE" w14:textId="77777777" w:rsidR="00921ABA" w:rsidRDefault="00921ABA" w:rsidP="00921ABA">
            <w:pPr>
              <w:pStyle w:val="NoSpacing"/>
              <w:spacing w:after="0" w:line="240" w:lineRule="auto"/>
              <w:contextualSpacing/>
              <w:rPr>
                <w:rStyle w:val="PageNumber"/>
                <w:rFonts w:ascii="Arial" w:hAnsi="Arial" w:cs="Arial"/>
                <w:sz w:val="18"/>
                <w:szCs w:val="18"/>
              </w:rPr>
            </w:pPr>
          </w:p>
          <w:p w14:paraId="00588D6D" w14:textId="4D18A547" w:rsidR="00DA3D92" w:rsidRPr="00DA3D92" w:rsidRDefault="00DA3D92" w:rsidP="00DA3D92">
            <w:pPr>
              <w:pStyle w:val="NoSpacing"/>
              <w:spacing w:line="240" w:lineRule="auto"/>
              <w:contextualSpacing/>
              <w:rPr>
                <w:rStyle w:val="PageNumber"/>
                <w:rFonts w:ascii="Arial" w:hAnsi="Arial" w:cs="Arial"/>
                <w:sz w:val="18"/>
                <w:szCs w:val="18"/>
              </w:rPr>
            </w:pPr>
            <w:r w:rsidRPr="00DA3D92">
              <w:rPr>
                <w:rStyle w:val="PageNumber"/>
                <w:rFonts w:ascii="Arial" w:hAnsi="Arial" w:cs="Arial"/>
                <w:sz w:val="18"/>
                <w:szCs w:val="18"/>
              </w:rPr>
              <w:t>I can conduct a survey, for example using a questionnaire with yes or no answers.</w:t>
            </w:r>
          </w:p>
          <w:p w14:paraId="7186B20B" w14:textId="77777777" w:rsidR="00DA3D92" w:rsidRPr="00DA3D92" w:rsidRDefault="00DA3D92" w:rsidP="00DA3D92">
            <w:pPr>
              <w:pStyle w:val="NoSpacing"/>
              <w:spacing w:line="240" w:lineRule="auto"/>
              <w:contextualSpacing/>
              <w:rPr>
                <w:rStyle w:val="PageNumber"/>
                <w:rFonts w:ascii="Arial" w:hAnsi="Arial" w:cs="Arial"/>
                <w:sz w:val="18"/>
                <w:szCs w:val="18"/>
              </w:rPr>
            </w:pPr>
          </w:p>
          <w:p w14:paraId="60858D25" w14:textId="77777777" w:rsidR="00DA3D92" w:rsidRPr="00DA3D92" w:rsidRDefault="00DA3D92" w:rsidP="00DA3D92">
            <w:pPr>
              <w:pStyle w:val="NoSpacing"/>
              <w:spacing w:line="240" w:lineRule="auto"/>
              <w:contextualSpacing/>
              <w:rPr>
                <w:rStyle w:val="PageNumber"/>
                <w:rFonts w:ascii="Arial" w:hAnsi="Arial" w:cs="Arial"/>
                <w:sz w:val="18"/>
                <w:szCs w:val="18"/>
              </w:rPr>
            </w:pPr>
            <w:r w:rsidRPr="00DA3D92">
              <w:rPr>
                <w:rStyle w:val="PageNumber"/>
                <w:rFonts w:ascii="Arial" w:hAnsi="Arial" w:cs="Arial"/>
                <w:sz w:val="18"/>
                <w:szCs w:val="18"/>
              </w:rPr>
              <w:t>I can interpret information from bar graphs and diagrams.</w:t>
            </w:r>
          </w:p>
          <w:p w14:paraId="45480D52" w14:textId="77777777" w:rsidR="00DA3D92" w:rsidRPr="00DA3D92" w:rsidRDefault="00DA3D92" w:rsidP="00DA3D92">
            <w:pPr>
              <w:pStyle w:val="NoSpacing"/>
              <w:spacing w:line="240" w:lineRule="auto"/>
              <w:contextualSpacing/>
              <w:rPr>
                <w:rStyle w:val="PageNumber"/>
                <w:rFonts w:ascii="Arial" w:hAnsi="Arial" w:cs="Arial"/>
                <w:sz w:val="18"/>
                <w:szCs w:val="18"/>
              </w:rPr>
            </w:pPr>
          </w:p>
          <w:p w14:paraId="43E8B2E9" w14:textId="7E84BCB3" w:rsidR="00DA3D92" w:rsidRPr="00DA3D92" w:rsidRDefault="00DA3D92" w:rsidP="00DA3D92">
            <w:pPr>
              <w:pStyle w:val="NoSpacing"/>
              <w:spacing w:line="240" w:lineRule="auto"/>
              <w:contextualSpacing/>
              <w:rPr>
                <w:rStyle w:val="PageNumber"/>
                <w:rFonts w:ascii="Arial" w:hAnsi="Arial" w:cs="Arial"/>
                <w:sz w:val="18"/>
                <w:szCs w:val="18"/>
              </w:rPr>
            </w:pPr>
            <w:r w:rsidRPr="00DA3D92">
              <w:rPr>
                <w:rStyle w:val="PageNumber"/>
                <w:rFonts w:ascii="Arial" w:hAnsi="Arial" w:cs="Arial"/>
                <w:sz w:val="18"/>
                <w:szCs w:val="18"/>
              </w:rPr>
              <w:t>I can complete a bar graph, table or diagram using information given and give it relevant labelling.</w:t>
            </w:r>
          </w:p>
          <w:p w14:paraId="1183397F" w14:textId="77777777" w:rsidR="00DA3D92" w:rsidRPr="00DA3D92" w:rsidRDefault="00DA3D92" w:rsidP="00DA3D92">
            <w:pPr>
              <w:pStyle w:val="NoSpacing"/>
              <w:spacing w:after="0" w:line="240" w:lineRule="auto"/>
              <w:contextualSpacing/>
              <w:rPr>
                <w:rStyle w:val="PageNumber"/>
                <w:rFonts w:ascii="Arial" w:hAnsi="Arial" w:cs="Arial"/>
                <w:sz w:val="18"/>
                <w:szCs w:val="18"/>
              </w:rPr>
            </w:pPr>
          </w:p>
          <w:p w14:paraId="773470B0" w14:textId="765E0F70" w:rsidR="00921ABA" w:rsidRPr="00DA3D92" w:rsidRDefault="00DA3D92" w:rsidP="00DA3D92">
            <w:pPr>
              <w:pStyle w:val="NoSpacing"/>
              <w:spacing w:after="0" w:line="240" w:lineRule="auto"/>
              <w:contextualSpacing/>
              <w:rPr>
                <w:rStyle w:val="PageNumber"/>
                <w:rFonts w:ascii="Arial" w:eastAsia="Century Gothic" w:hAnsi="Arial" w:cs="Arial"/>
                <w:sz w:val="18"/>
                <w:szCs w:val="18"/>
              </w:rPr>
            </w:pPr>
            <w:r w:rsidRPr="00DA3D92">
              <w:rPr>
                <w:rStyle w:val="PageNumber"/>
                <w:rFonts w:ascii="Arial" w:hAnsi="Arial" w:cs="Arial"/>
                <w:sz w:val="18"/>
                <w:szCs w:val="18"/>
              </w:rPr>
              <w:t>I can use tally marks to represent quantity and total them at the end</w:t>
            </w:r>
            <w:r w:rsidR="00921ABA" w:rsidRPr="00DA3D92">
              <w:rPr>
                <w:rStyle w:val="PageNumber"/>
                <w:rFonts w:ascii="Arial" w:hAnsi="Arial" w:cs="Arial"/>
                <w:sz w:val="18"/>
                <w:szCs w:val="18"/>
              </w:rPr>
              <w:t xml:space="preserve">. </w:t>
            </w:r>
          </w:p>
          <w:p w14:paraId="31D41529" w14:textId="77777777" w:rsidR="00921ABA" w:rsidRPr="0065353B" w:rsidRDefault="00921ABA" w:rsidP="00921ABA">
            <w:pPr>
              <w:pStyle w:val="NoSpacing"/>
              <w:spacing w:after="0" w:line="240" w:lineRule="auto"/>
              <w:contextualSpacing/>
              <w:rPr>
                <w:rStyle w:val="PageNumber"/>
                <w:rFonts w:ascii="Arial" w:eastAsia="Century Gothic" w:hAnsi="Arial" w:cs="Arial"/>
                <w:sz w:val="18"/>
                <w:szCs w:val="18"/>
              </w:rPr>
            </w:pPr>
          </w:p>
          <w:p w14:paraId="303C9E3C" w14:textId="77777777" w:rsidR="00921ABA" w:rsidRPr="0065353B" w:rsidRDefault="00921ABA" w:rsidP="00921ABA">
            <w:pPr>
              <w:pStyle w:val="NoSpacing"/>
              <w:spacing w:after="0" w:line="240" w:lineRule="auto"/>
              <w:contextualSpacing/>
              <w:rPr>
                <w:rStyle w:val="PageNumber"/>
                <w:rFonts w:ascii="Arial" w:eastAsia="Century Gothic" w:hAnsi="Arial" w:cs="Arial"/>
                <w:sz w:val="18"/>
                <w:szCs w:val="18"/>
              </w:rPr>
            </w:pPr>
          </w:p>
          <w:p w14:paraId="208F438F" w14:textId="77777777" w:rsidR="00921ABA" w:rsidRPr="0065353B" w:rsidRDefault="00921ABA" w:rsidP="00921ABA">
            <w:pPr>
              <w:pStyle w:val="NoSpacing"/>
              <w:spacing w:after="0" w:line="240" w:lineRule="auto"/>
              <w:contextualSpacing/>
              <w:rPr>
                <w:rStyle w:val="PageNumber"/>
                <w:rFonts w:ascii="Arial" w:eastAsia="Century Gothic" w:hAnsi="Arial" w:cs="Arial"/>
                <w:sz w:val="18"/>
                <w:szCs w:val="18"/>
              </w:rPr>
            </w:pPr>
          </w:p>
          <w:p w14:paraId="331F7DAC" w14:textId="77777777" w:rsidR="00921ABA" w:rsidRPr="0065353B" w:rsidRDefault="00921ABA" w:rsidP="00921ABA">
            <w:pPr>
              <w:pStyle w:val="NoSpacing"/>
              <w:spacing w:after="0" w:line="240" w:lineRule="auto"/>
              <w:contextualSpacing/>
              <w:rPr>
                <w:rStyle w:val="PageNumber"/>
                <w:rFonts w:ascii="Arial" w:eastAsia="Century Gothic" w:hAnsi="Arial" w:cs="Arial"/>
                <w:sz w:val="18"/>
                <w:szCs w:val="18"/>
              </w:rPr>
            </w:pPr>
          </w:p>
          <w:p w14:paraId="5A24F637" w14:textId="77777777" w:rsidR="00921ABA" w:rsidRPr="0065353B" w:rsidRDefault="00921ABA" w:rsidP="00921ABA">
            <w:pPr>
              <w:pStyle w:val="NoSpacing"/>
              <w:spacing w:after="0" w:line="240" w:lineRule="auto"/>
              <w:contextualSpacing/>
              <w:rPr>
                <w:rStyle w:val="PageNumber"/>
                <w:rFonts w:ascii="Arial" w:eastAsia="Century Gothic" w:hAnsi="Arial" w:cs="Arial"/>
                <w:sz w:val="18"/>
                <w:szCs w:val="18"/>
              </w:rPr>
            </w:pPr>
          </w:p>
          <w:p w14:paraId="570687CD" w14:textId="77777777" w:rsidR="00921ABA" w:rsidRPr="0065353B" w:rsidRDefault="00921ABA" w:rsidP="00921ABA">
            <w:pPr>
              <w:pStyle w:val="NoSpacing"/>
              <w:spacing w:after="0" w:line="240" w:lineRule="auto"/>
              <w:contextualSpacing/>
              <w:rPr>
                <w:rStyle w:val="PageNumber"/>
                <w:rFonts w:ascii="Arial" w:eastAsia="Century Gothic" w:hAnsi="Arial" w:cs="Arial"/>
                <w:sz w:val="18"/>
                <w:szCs w:val="18"/>
              </w:rPr>
            </w:pPr>
          </w:p>
          <w:p w14:paraId="3094ABED" w14:textId="77777777" w:rsidR="00921ABA" w:rsidRPr="0065353B" w:rsidRDefault="00921ABA" w:rsidP="00921ABA">
            <w:pPr>
              <w:pStyle w:val="NoSpacing"/>
              <w:spacing w:after="0" w:line="240" w:lineRule="auto"/>
              <w:contextualSpacing/>
              <w:rPr>
                <w:rStyle w:val="PageNumber"/>
                <w:rFonts w:ascii="Arial" w:eastAsia="Century Gothic" w:hAnsi="Arial" w:cs="Arial"/>
                <w:sz w:val="18"/>
                <w:szCs w:val="18"/>
              </w:rPr>
            </w:pPr>
          </w:p>
          <w:p w14:paraId="52945E84" w14:textId="77777777" w:rsidR="00921ABA" w:rsidRPr="0065353B" w:rsidRDefault="00921ABA" w:rsidP="00921ABA">
            <w:pPr>
              <w:pStyle w:val="NoSpacing"/>
              <w:spacing w:after="0" w:line="240" w:lineRule="auto"/>
              <w:contextualSpacing/>
              <w:rPr>
                <w:rStyle w:val="PageNumber"/>
                <w:rFonts w:ascii="Arial" w:eastAsia="Century Gothic" w:hAnsi="Arial" w:cs="Arial"/>
                <w:sz w:val="18"/>
                <w:szCs w:val="18"/>
              </w:rPr>
            </w:pPr>
          </w:p>
          <w:p w14:paraId="20FAC95E" w14:textId="77777777" w:rsidR="00921ABA" w:rsidRPr="000E48CB" w:rsidRDefault="00921ABA" w:rsidP="00921ABA">
            <w:pPr>
              <w:contextualSpacing/>
              <w:rPr>
                <w:rFonts w:ascii="Arial" w:eastAsia="Calibri" w:hAnsi="Arial" w:cs="Arial"/>
                <w:sz w:val="18"/>
                <w:szCs w:val="18"/>
              </w:rPr>
            </w:pP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500BE5B4" w14:textId="77777777" w:rsidR="00921ABA" w:rsidRDefault="00921ABA" w:rsidP="00DA3D92">
            <w:pPr>
              <w:pStyle w:val="NoSpacing"/>
              <w:spacing w:after="0" w:line="240" w:lineRule="auto"/>
              <w:contextualSpacing/>
              <w:rPr>
                <w:rStyle w:val="PageNumber"/>
                <w:rFonts w:ascii="Arial" w:hAnsi="Arial" w:cs="Arial"/>
                <w:sz w:val="18"/>
                <w:szCs w:val="18"/>
              </w:rPr>
            </w:pPr>
            <w:r>
              <w:rPr>
                <w:noProof/>
              </w:rPr>
              <mc:AlternateContent>
                <mc:Choice Requires="wpg">
                  <w:drawing>
                    <wp:anchor distT="0" distB="0" distL="114300" distR="114300" simplePos="0" relativeHeight="251714560" behindDoc="0" locked="0" layoutInCell="1" allowOverlap="1" wp14:anchorId="37D50B6F" wp14:editId="032485E2">
                      <wp:simplePos x="0" y="0"/>
                      <wp:positionH relativeFrom="column">
                        <wp:posOffset>1656622</wp:posOffset>
                      </wp:positionH>
                      <wp:positionV relativeFrom="paragraph">
                        <wp:posOffset>-186024</wp:posOffset>
                      </wp:positionV>
                      <wp:extent cx="291465" cy="330200"/>
                      <wp:effectExtent l="12700" t="0" r="13335" b="0"/>
                      <wp:wrapNone/>
                      <wp:docPr id="35"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36"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3F513F6" id="Group 7" o:spid="_x0000_s1026" style="position:absolute;margin-left:130.45pt;margin-top:-14.65pt;width:22.95pt;height:26pt;rotation:204849fd;z-index:251714560;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Pr>
                <w:noProof/>
              </w:rPr>
              <mc:AlternateContent>
                <mc:Choice Requires="wpg">
                  <w:drawing>
                    <wp:anchor distT="0" distB="0" distL="114300" distR="114300" simplePos="0" relativeHeight="251715584" behindDoc="0" locked="0" layoutInCell="1" allowOverlap="1" wp14:anchorId="2B30D970" wp14:editId="0C126939">
                      <wp:simplePos x="0" y="0"/>
                      <wp:positionH relativeFrom="column">
                        <wp:posOffset>-222095</wp:posOffset>
                      </wp:positionH>
                      <wp:positionV relativeFrom="paragraph">
                        <wp:posOffset>-185792</wp:posOffset>
                      </wp:positionV>
                      <wp:extent cx="291465" cy="330200"/>
                      <wp:effectExtent l="12700" t="0" r="13335" b="0"/>
                      <wp:wrapNone/>
                      <wp:docPr id="38"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39"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2D7E4C6" id="Group 7" o:spid="_x0000_s1026" style="position:absolute;margin-left:-17.5pt;margin-top:-14.65pt;width:22.95pt;height:26pt;rotation:204849fd;z-index:251715584;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p>
          <w:p w14:paraId="76155426" w14:textId="625D1138" w:rsidR="00DA3D92" w:rsidRPr="00DA3D92" w:rsidRDefault="00DA3D92" w:rsidP="00DA3D92">
            <w:pPr>
              <w:pStyle w:val="NoSpacing"/>
              <w:spacing w:line="240" w:lineRule="auto"/>
              <w:contextualSpacing/>
              <w:rPr>
                <w:rStyle w:val="PageNumber"/>
                <w:rFonts w:ascii="Arial" w:eastAsia="Century Gothic" w:hAnsi="Arial" w:cs="Arial"/>
                <w:sz w:val="18"/>
                <w:szCs w:val="18"/>
              </w:rPr>
            </w:pPr>
            <w:r w:rsidRPr="00DA3D92">
              <w:rPr>
                <w:rStyle w:val="PageNumber"/>
                <w:rFonts w:ascii="Arial" w:eastAsia="Century Gothic" w:hAnsi="Arial" w:cs="Arial"/>
                <w:sz w:val="18"/>
                <w:szCs w:val="18"/>
              </w:rPr>
              <w:t>I can conduct a survey involving four options or choices.</w:t>
            </w:r>
          </w:p>
          <w:p w14:paraId="11B30ED7" w14:textId="1BC11D00" w:rsidR="00DA3D92" w:rsidRDefault="00DA3D92" w:rsidP="00DA3D92">
            <w:pPr>
              <w:pStyle w:val="NoSpacing"/>
              <w:spacing w:line="240" w:lineRule="auto"/>
              <w:contextualSpacing/>
              <w:rPr>
                <w:rStyle w:val="PageNumber"/>
                <w:rFonts w:ascii="Arial" w:eastAsia="Century Gothic" w:hAnsi="Arial" w:cs="Arial"/>
                <w:sz w:val="18"/>
                <w:szCs w:val="18"/>
              </w:rPr>
            </w:pPr>
          </w:p>
          <w:p w14:paraId="5A823FEC" w14:textId="77777777" w:rsidR="00DA3D92" w:rsidRDefault="00DA3D92" w:rsidP="00DA3D92">
            <w:pPr>
              <w:pStyle w:val="NoSpacing"/>
              <w:spacing w:line="240" w:lineRule="auto"/>
              <w:contextualSpacing/>
              <w:rPr>
                <w:rStyle w:val="PageNumber"/>
                <w:rFonts w:ascii="Arial" w:eastAsia="Century Gothic" w:hAnsi="Arial" w:cs="Arial"/>
                <w:sz w:val="18"/>
                <w:szCs w:val="18"/>
              </w:rPr>
            </w:pPr>
          </w:p>
          <w:p w14:paraId="1E864C28" w14:textId="77777777" w:rsidR="00DA3D92" w:rsidRDefault="00DA3D92" w:rsidP="00DA3D92">
            <w:pPr>
              <w:pStyle w:val="NoSpacing"/>
              <w:spacing w:line="240" w:lineRule="auto"/>
              <w:contextualSpacing/>
              <w:rPr>
                <w:rStyle w:val="PageNumber"/>
                <w:rFonts w:ascii="Arial" w:eastAsia="Century Gothic" w:hAnsi="Arial" w:cs="Arial"/>
                <w:sz w:val="18"/>
                <w:szCs w:val="18"/>
              </w:rPr>
            </w:pPr>
            <w:r w:rsidRPr="00DA3D92">
              <w:rPr>
                <w:rStyle w:val="PageNumber"/>
                <w:rFonts w:ascii="Arial" w:eastAsia="Century Gothic" w:hAnsi="Arial" w:cs="Arial"/>
                <w:sz w:val="18"/>
                <w:szCs w:val="18"/>
              </w:rPr>
              <w:t>I can interpret information from tables and charts.</w:t>
            </w:r>
          </w:p>
          <w:p w14:paraId="09A34AF6" w14:textId="77777777" w:rsidR="00DA3D92" w:rsidRDefault="00DA3D92" w:rsidP="00DA3D92">
            <w:pPr>
              <w:pStyle w:val="NoSpacing"/>
              <w:spacing w:line="240" w:lineRule="auto"/>
              <w:contextualSpacing/>
              <w:rPr>
                <w:rStyle w:val="PageNumber"/>
                <w:rFonts w:ascii="Arial" w:eastAsia="Century Gothic" w:hAnsi="Arial" w:cs="Arial"/>
                <w:sz w:val="18"/>
                <w:szCs w:val="18"/>
              </w:rPr>
            </w:pPr>
          </w:p>
          <w:p w14:paraId="1FB511B8" w14:textId="77777777" w:rsidR="00DA3D92" w:rsidRDefault="00DA3D92" w:rsidP="00DA3D92">
            <w:pPr>
              <w:pStyle w:val="NoSpacing"/>
              <w:spacing w:line="240" w:lineRule="auto"/>
              <w:contextualSpacing/>
              <w:rPr>
                <w:rStyle w:val="PageNumber"/>
                <w:rFonts w:ascii="Arial" w:eastAsia="Century Gothic" w:hAnsi="Arial" w:cs="Arial"/>
                <w:sz w:val="18"/>
                <w:szCs w:val="18"/>
              </w:rPr>
            </w:pPr>
            <w:r w:rsidRPr="00DA3D92">
              <w:rPr>
                <w:rStyle w:val="PageNumber"/>
                <w:rFonts w:ascii="Arial" w:eastAsia="Century Gothic" w:hAnsi="Arial" w:cs="Arial"/>
                <w:sz w:val="18"/>
                <w:szCs w:val="18"/>
              </w:rPr>
              <w:t>I can construct a bar graph which has a title, two axes labelled, bars evenly spaced etc.</w:t>
            </w:r>
          </w:p>
          <w:p w14:paraId="36E10AED" w14:textId="77777777" w:rsidR="00DA3D92" w:rsidRDefault="00DA3D92" w:rsidP="00DA3D92">
            <w:pPr>
              <w:pStyle w:val="NoSpacing"/>
              <w:spacing w:line="240" w:lineRule="auto"/>
              <w:contextualSpacing/>
              <w:rPr>
                <w:rStyle w:val="PageNumber"/>
                <w:rFonts w:ascii="Arial" w:eastAsia="Century Gothic" w:hAnsi="Arial" w:cs="Arial"/>
                <w:sz w:val="18"/>
                <w:szCs w:val="18"/>
              </w:rPr>
            </w:pPr>
          </w:p>
          <w:p w14:paraId="4E3AE047" w14:textId="77777777" w:rsidR="00DA3D92" w:rsidRDefault="00DA3D92" w:rsidP="00DA3D92">
            <w:pPr>
              <w:pStyle w:val="NoSpacing"/>
              <w:spacing w:line="240" w:lineRule="auto"/>
              <w:contextualSpacing/>
              <w:rPr>
                <w:rStyle w:val="PageNumber"/>
                <w:rFonts w:ascii="Arial" w:eastAsia="Century Gothic" w:hAnsi="Arial" w:cs="Arial"/>
                <w:sz w:val="18"/>
                <w:szCs w:val="18"/>
              </w:rPr>
            </w:pPr>
            <w:r w:rsidRPr="00DA3D92">
              <w:rPr>
                <w:rStyle w:val="PageNumber"/>
                <w:rFonts w:ascii="Arial" w:eastAsia="Century Gothic" w:hAnsi="Arial" w:cs="Arial"/>
                <w:sz w:val="18"/>
                <w:szCs w:val="18"/>
              </w:rPr>
              <w:t>I can construct a table or diagram including relevant labelling.</w:t>
            </w:r>
          </w:p>
          <w:p w14:paraId="7481AE40" w14:textId="77777777" w:rsidR="00DA3D92" w:rsidRDefault="00DA3D92" w:rsidP="00DA3D92">
            <w:pPr>
              <w:pStyle w:val="NoSpacing"/>
              <w:spacing w:line="240" w:lineRule="auto"/>
              <w:contextualSpacing/>
              <w:rPr>
                <w:rStyle w:val="PageNumber"/>
                <w:rFonts w:ascii="Arial" w:eastAsia="Century Gothic" w:hAnsi="Arial" w:cs="Arial"/>
                <w:sz w:val="18"/>
                <w:szCs w:val="18"/>
              </w:rPr>
            </w:pPr>
          </w:p>
          <w:p w14:paraId="7377F9F6" w14:textId="55EACE20" w:rsidR="00921ABA" w:rsidRPr="0065353B" w:rsidRDefault="00DA3D92" w:rsidP="00DA3D92">
            <w:pPr>
              <w:pStyle w:val="NoSpacing"/>
              <w:spacing w:line="240" w:lineRule="auto"/>
              <w:contextualSpacing/>
              <w:rPr>
                <w:rStyle w:val="PageNumber"/>
                <w:rFonts w:ascii="Arial" w:eastAsia="Century Gothic" w:hAnsi="Arial" w:cs="Arial"/>
                <w:sz w:val="18"/>
                <w:szCs w:val="18"/>
              </w:rPr>
            </w:pPr>
            <w:r w:rsidRPr="00DA3D92">
              <w:rPr>
                <w:rStyle w:val="PageNumber"/>
                <w:rFonts w:ascii="Arial" w:eastAsia="Century Gothic" w:hAnsi="Arial" w:cs="Arial"/>
                <w:sz w:val="18"/>
                <w:szCs w:val="18"/>
              </w:rPr>
              <w:t>I can, with assistance, create a bar graph using digital technologies</w:t>
            </w:r>
            <w:r>
              <w:rPr>
                <w:rStyle w:val="PageNumber"/>
                <w:rFonts w:ascii="Arial" w:eastAsia="Century Gothic" w:hAnsi="Arial" w:cs="Arial"/>
                <w:sz w:val="18"/>
                <w:szCs w:val="18"/>
              </w:rPr>
              <w:t xml:space="preserve">. </w:t>
            </w:r>
          </w:p>
          <w:p w14:paraId="5CBD4ED2" w14:textId="77777777" w:rsidR="00921ABA" w:rsidRPr="0065353B" w:rsidRDefault="00921ABA" w:rsidP="00921ABA">
            <w:pPr>
              <w:pStyle w:val="NoSpacing"/>
              <w:spacing w:after="0" w:line="240" w:lineRule="auto"/>
              <w:contextualSpacing/>
              <w:rPr>
                <w:rStyle w:val="PageNumber"/>
                <w:rFonts w:ascii="Arial" w:eastAsia="Century Gothic" w:hAnsi="Arial" w:cs="Arial"/>
                <w:sz w:val="18"/>
                <w:szCs w:val="18"/>
              </w:rPr>
            </w:pPr>
          </w:p>
          <w:p w14:paraId="6585C340" w14:textId="77777777" w:rsidR="00921ABA" w:rsidRPr="0065353B" w:rsidRDefault="00921ABA" w:rsidP="00921ABA">
            <w:pPr>
              <w:pStyle w:val="NoSpacing"/>
              <w:spacing w:after="0" w:line="240" w:lineRule="auto"/>
              <w:contextualSpacing/>
              <w:rPr>
                <w:rStyle w:val="PageNumber"/>
                <w:rFonts w:ascii="Arial" w:eastAsia="Century Gothic" w:hAnsi="Arial" w:cs="Arial"/>
                <w:sz w:val="18"/>
                <w:szCs w:val="18"/>
              </w:rPr>
            </w:pPr>
          </w:p>
          <w:p w14:paraId="57A05CD8" w14:textId="77777777" w:rsidR="00921ABA" w:rsidRPr="0065353B" w:rsidRDefault="00921ABA" w:rsidP="00921ABA">
            <w:pPr>
              <w:pStyle w:val="NoSpacing"/>
              <w:spacing w:after="0" w:line="240" w:lineRule="auto"/>
              <w:contextualSpacing/>
              <w:rPr>
                <w:rStyle w:val="PageNumber"/>
                <w:rFonts w:ascii="Arial" w:eastAsia="Century Gothic" w:hAnsi="Arial" w:cs="Arial"/>
                <w:sz w:val="18"/>
                <w:szCs w:val="18"/>
              </w:rPr>
            </w:pPr>
          </w:p>
          <w:p w14:paraId="3E16A834" w14:textId="77777777" w:rsidR="00921ABA" w:rsidRPr="0065353B" w:rsidRDefault="00921ABA" w:rsidP="00921ABA">
            <w:pPr>
              <w:pStyle w:val="NoSpacing"/>
              <w:spacing w:after="0" w:line="240" w:lineRule="auto"/>
              <w:contextualSpacing/>
              <w:rPr>
                <w:rStyle w:val="PageNumber"/>
                <w:rFonts w:ascii="Arial" w:eastAsia="Century Gothic" w:hAnsi="Arial" w:cs="Arial"/>
                <w:sz w:val="18"/>
                <w:szCs w:val="18"/>
              </w:rPr>
            </w:pPr>
          </w:p>
          <w:p w14:paraId="063FB5A6" w14:textId="77777777" w:rsidR="00921ABA" w:rsidRPr="0065353B" w:rsidRDefault="00921ABA" w:rsidP="00921ABA">
            <w:pPr>
              <w:pStyle w:val="NoSpacing"/>
              <w:spacing w:after="0" w:line="240" w:lineRule="auto"/>
              <w:contextualSpacing/>
              <w:rPr>
                <w:rStyle w:val="PageNumber"/>
                <w:rFonts w:ascii="Arial" w:eastAsia="Century Gothic" w:hAnsi="Arial" w:cs="Arial"/>
                <w:sz w:val="18"/>
                <w:szCs w:val="18"/>
              </w:rPr>
            </w:pPr>
          </w:p>
          <w:p w14:paraId="55286437" w14:textId="77777777" w:rsidR="00921ABA" w:rsidRPr="0065353B" w:rsidRDefault="00921ABA" w:rsidP="00921ABA">
            <w:pPr>
              <w:pStyle w:val="NoSpacing"/>
              <w:spacing w:after="0" w:line="240" w:lineRule="auto"/>
              <w:contextualSpacing/>
              <w:rPr>
                <w:rStyle w:val="PageNumber"/>
                <w:rFonts w:ascii="Arial" w:eastAsia="Century Gothic" w:hAnsi="Arial" w:cs="Arial"/>
                <w:sz w:val="18"/>
                <w:szCs w:val="18"/>
              </w:rPr>
            </w:pPr>
          </w:p>
          <w:p w14:paraId="099973B1" w14:textId="77777777" w:rsidR="00921ABA" w:rsidRPr="000E48CB" w:rsidRDefault="00921ABA" w:rsidP="00921ABA">
            <w:pPr>
              <w:pStyle w:val="NoSpacing"/>
              <w:spacing w:after="0" w:line="240" w:lineRule="auto"/>
              <w:contextualSpacing/>
              <w:rPr>
                <w:rFonts w:ascii="Arial" w:hAnsi="Arial" w:cs="Arial"/>
                <w:sz w:val="18"/>
                <w:szCs w:val="18"/>
              </w:rPr>
            </w:pP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5EF7FB61" w14:textId="77777777" w:rsidR="00921ABA" w:rsidRDefault="00921ABA" w:rsidP="00921ABA">
            <w:pPr>
              <w:pStyle w:val="NoSpacing"/>
              <w:spacing w:after="0" w:line="240" w:lineRule="auto"/>
              <w:contextualSpacing/>
              <w:rPr>
                <w:rStyle w:val="PageNumber"/>
                <w:rFonts w:ascii="Arial" w:hAnsi="Arial" w:cs="Arial"/>
                <w:sz w:val="18"/>
                <w:szCs w:val="18"/>
              </w:rPr>
            </w:pPr>
          </w:p>
          <w:p w14:paraId="38CBF968" w14:textId="77777777" w:rsidR="007513A0" w:rsidRDefault="007513A0" w:rsidP="007513A0">
            <w:pPr>
              <w:pStyle w:val="NoSpacing"/>
              <w:spacing w:line="240" w:lineRule="auto"/>
              <w:contextualSpacing/>
              <w:rPr>
                <w:rStyle w:val="PageNumber"/>
                <w:rFonts w:ascii="Arial" w:eastAsia="Century Gothic" w:hAnsi="Arial" w:cs="Arial"/>
                <w:sz w:val="18"/>
                <w:szCs w:val="18"/>
              </w:rPr>
            </w:pPr>
            <w:r w:rsidRPr="007513A0">
              <w:rPr>
                <w:rStyle w:val="PageNumber"/>
                <w:rFonts w:ascii="Arial" w:eastAsia="Century Gothic" w:hAnsi="Arial" w:cs="Arial"/>
                <w:sz w:val="18"/>
                <w:szCs w:val="18"/>
              </w:rPr>
              <w:t>I can independently collect, organise, display and interpret information using bar graphs, tables, diagrams and charts.</w:t>
            </w:r>
          </w:p>
          <w:p w14:paraId="20CF31E1" w14:textId="77777777" w:rsidR="007513A0" w:rsidRDefault="007513A0" w:rsidP="007513A0">
            <w:pPr>
              <w:pStyle w:val="NoSpacing"/>
              <w:spacing w:line="240" w:lineRule="auto"/>
              <w:contextualSpacing/>
              <w:rPr>
                <w:rStyle w:val="PageNumber"/>
                <w:rFonts w:ascii="Arial" w:eastAsia="Century Gothic" w:hAnsi="Arial" w:cs="Arial"/>
                <w:sz w:val="18"/>
                <w:szCs w:val="18"/>
              </w:rPr>
            </w:pPr>
          </w:p>
          <w:p w14:paraId="5A26AE94" w14:textId="77777777" w:rsidR="007513A0" w:rsidRDefault="007513A0" w:rsidP="007513A0">
            <w:pPr>
              <w:pStyle w:val="NoSpacing"/>
              <w:spacing w:line="240" w:lineRule="auto"/>
              <w:contextualSpacing/>
              <w:rPr>
                <w:rStyle w:val="PageNumber"/>
                <w:rFonts w:ascii="Arial" w:eastAsia="Century Gothic" w:hAnsi="Arial" w:cs="Arial"/>
                <w:sz w:val="18"/>
                <w:szCs w:val="18"/>
              </w:rPr>
            </w:pPr>
            <w:r w:rsidRPr="007513A0">
              <w:rPr>
                <w:rStyle w:val="PageNumber"/>
                <w:rFonts w:ascii="Arial" w:eastAsia="Century Gothic" w:hAnsi="Arial" w:cs="Arial"/>
                <w:sz w:val="18"/>
                <w:szCs w:val="18"/>
              </w:rPr>
              <w:t xml:space="preserve">I can make use of digital technologies to display data, for example, as block graphs, bar graphs, tables, Carroll diagrams and Venn diagrams. </w:t>
            </w:r>
          </w:p>
          <w:p w14:paraId="563D0CA1" w14:textId="77777777" w:rsidR="007513A0" w:rsidRDefault="007513A0" w:rsidP="007513A0">
            <w:pPr>
              <w:pStyle w:val="NoSpacing"/>
              <w:spacing w:line="240" w:lineRule="auto"/>
              <w:contextualSpacing/>
              <w:rPr>
                <w:rStyle w:val="PageNumber"/>
                <w:rFonts w:ascii="Arial" w:eastAsia="Century Gothic" w:hAnsi="Arial" w:cs="Arial"/>
                <w:sz w:val="18"/>
                <w:szCs w:val="18"/>
              </w:rPr>
            </w:pPr>
          </w:p>
          <w:p w14:paraId="6A73AD46" w14:textId="332646E4" w:rsidR="00921ABA" w:rsidRPr="0065353B" w:rsidRDefault="007513A0" w:rsidP="007513A0">
            <w:pPr>
              <w:pStyle w:val="NoSpacing"/>
              <w:spacing w:line="240" w:lineRule="auto"/>
              <w:contextualSpacing/>
              <w:rPr>
                <w:rStyle w:val="PageNumber"/>
                <w:rFonts w:ascii="Arial" w:eastAsia="Century Gothic" w:hAnsi="Arial" w:cs="Arial"/>
                <w:sz w:val="18"/>
                <w:szCs w:val="18"/>
              </w:rPr>
            </w:pPr>
            <w:r w:rsidRPr="007513A0">
              <w:rPr>
                <w:rStyle w:val="PageNumber"/>
                <w:rFonts w:ascii="Arial" w:eastAsia="Century Gothic" w:hAnsi="Arial" w:cs="Arial"/>
                <w:sz w:val="18"/>
                <w:szCs w:val="18"/>
              </w:rPr>
              <w:t>I can use a simple data base to check information, for example my own details</w:t>
            </w:r>
            <w:r>
              <w:rPr>
                <w:rStyle w:val="PageNumber"/>
                <w:rFonts w:ascii="Arial" w:eastAsia="Century Gothic" w:hAnsi="Arial" w:cs="Arial"/>
                <w:sz w:val="18"/>
                <w:szCs w:val="18"/>
              </w:rPr>
              <w:t xml:space="preserve">. </w:t>
            </w:r>
          </w:p>
          <w:p w14:paraId="72CB4BFD" w14:textId="77777777" w:rsidR="00921ABA" w:rsidRPr="0065353B" w:rsidRDefault="00921ABA" w:rsidP="00921ABA">
            <w:pPr>
              <w:pStyle w:val="NoSpacing"/>
              <w:spacing w:after="0" w:line="240" w:lineRule="auto"/>
              <w:contextualSpacing/>
              <w:rPr>
                <w:rStyle w:val="PageNumber"/>
                <w:rFonts w:ascii="Arial" w:eastAsia="Century Gothic" w:hAnsi="Arial" w:cs="Arial"/>
                <w:sz w:val="18"/>
                <w:szCs w:val="18"/>
              </w:rPr>
            </w:pPr>
          </w:p>
          <w:p w14:paraId="7C2F28E2" w14:textId="77777777" w:rsidR="00921ABA" w:rsidRPr="0065353B" w:rsidRDefault="00921ABA" w:rsidP="00921ABA">
            <w:pPr>
              <w:pStyle w:val="NoSpacing"/>
              <w:spacing w:after="0" w:line="240" w:lineRule="auto"/>
              <w:contextualSpacing/>
              <w:rPr>
                <w:rStyle w:val="PageNumber"/>
                <w:rFonts w:ascii="Arial" w:eastAsia="Century Gothic" w:hAnsi="Arial" w:cs="Arial"/>
                <w:sz w:val="18"/>
                <w:szCs w:val="18"/>
              </w:rPr>
            </w:pPr>
          </w:p>
          <w:p w14:paraId="38406F99" w14:textId="77777777" w:rsidR="00921ABA" w:rsidRPr="0065353B" w:rsidRDefault="00921ABA" w:rsidP="00921ABA">
            <w:pPr>
              <w:pStyle w:val="NoSpacing"/>
              <w:spacing w:after="0" w:line="240" w:lineRule="auto"/>
              <w:contextualSpacing/>
              <w:rPr>
                <w:rStyle w:val="PageNumber"/>
                <w:rFonts w:ascii="Arial" w:eastAsia="Century Gothic" w:hAnsi="Arial" w:cs="Arial"/>
                <w:sz w:val="18"/>
                <w:szCs w:val="18"/>
              </w:rPr>
            </w:pPr>
          </w:p>
          <w:p w14:paraId="1B06000D" w14:textId="77777777" w:rsidR="00921ABA" w:rsidRPr="0065353B" w:rsidRDefault="00921ABA" w:rsidP="00921ABA">
            <w:pPr>
              <w:pStyle w:val="NoSpacing"/>
              <w:spacing w:after="0" w:line="240" w:lineRule="auto"/>
              <w:contextualSpacing/>
              <w:rPr>
                <w:rStyle w:val="PageNumber"/>
                <w:rFonts w:ascii="Arial" w:eastAsia="Century Gothic" w:hAnsi="Arial" w:cs="Arial"/>
                <w:sz w:val="18"/>
                <w:szCs w:val="18"/>
              </w:rPr>
            </w:pPr>
          </w:p>
          <w:p w14:paraId="503CA06E" w14:textId="77777777" w:rsidR="00921ABA" w:rsidRPr="0065353B" w:rsidRDefault="00921ABA" w:rsidP="00921ABA">
            <w:pPr>
              <w:pStyle w:val="NoSpacing"/>
              <w:spacing w:after="0" w:line="240" w:lineRule="auto"/>
              <w:contextualSpacing/>
              <w:rPr>
                <w:rStyle w:val="PageNumber"/>
                <w:rFonts w:ascii="Arial" w:eastAsia="Century Gothic" w:hAnsi="Arial" w:cs="Arial"/>
                <w:sz w:val="18"/>
                <w:szCs w:val="18"/>
              </w:rPr>
            </w:pPr>
          </w:p>
          <w:p w14:paraId="40E36E28" w14:textId="77777777" w:rsidR="00921ABA" w:rsidRPr="000E48CB" w:rsidRDefault="00921ABA" w:rsidP="00921ABA">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7005D855" w14:textId="77777777" w:rsidR="00921ABA" w:rsidRDefault="00921ABA" w:rsidP="00921ABA">
            <w:pPr>
              <w:pStyle w:val="Default"/>
              <w:widowControl w:val="0"/>
              <w:contextualSpacing/>
              <w:rPr>
                <w:bCs/>
                <w:iCs/>
                <w:sz w:val="18"/>
                <w:szCs w:val="18"/>
              </w:rPr>
            </w:pPr>
          </w:p>
          <w:p w14:paraId="19C60499" w14:textId="2E5FC96C" w:rsidR="007513A0" w:rsidRPr="007513A0" w:rsidRDefault="007513A0" w:rsidP="007513A0">
            <w:pPr>
              <w:pStyle w:val="Default"/>
              <w:widowControl w:val="0"/>
              <w:contextualSpacing/>
              <w:rPr>
                <w:bCs/>
                <w:iCs/>
                <w:sz w:val="18"/>
                <w:szCs w:val="18"/>
              </w:rPr>
            </w:pPr>
            <w:r w:rsidRPr="007513A0">
              <w:rPr>
                <w:bCs/>
                <w:iCs/>
                <w:sz w:val="18"/>
                <w:szCs w:val="18"/>
              </w:rPr>
              <w:t xml:space="preserve">Asks and answers questions to extract key information from a variety of data sets including charts, diagrams, bar graphs and tables. </w:t>
            </w:r>
          </w:p>
          <w:p w14:paraId="609DC9B6" w14:textId="77777777" w:rsidR="007513A0" w:rsidRDefault="007513A0" w:rsidP="007513A0">
            <w:pPr>
              <w:pStyle w:val="Default"/>
              <w:widowControl w:val="0"/>
              <w:contextualSpacing/>
              <w:rPr>
                <w:bCs/>
                <w:iCs/>
                <w:sz w:val="18"/>
                <w:szCs w:val="18"/>
              </w:rPr>
            </w:pPr>
          </w:p>
          <w:p w14:paraId="5CAB2A43" w14:textId="15F12ED1" w:rsidR="007513A0" w:rsidRPr="007513A0" w:rsidRDefault="007513A0" w:rsidP="007513A0">
            <w:pPr>
              <w:pStyle w:val="Default"/>
              <w:widowControl w:val="0"/>
              <w:contextualSpacing/>
              <w:rPr>
                <w:bCs/>
                <w:iCs/>
                <w:sz w:val="18"/>
                <w:szCs w:val="18"/>
              </w:rPr>
            </w:pPr>
            <w:r w:rsidRPr="007513A0">
              <w:rPr>
                <w:bCs/>
                <w:iCs/>
                <w:sz w:val="18"/>
                <w:szCs w:val="18"/>
              </w:rPr>
              <w:t xml:space="preserve">Selects and uses the most appropriate way to gather and sort data for a given purpose, for example, a survey, questionnaire or group tallies. </w:t>
            </w:r>
          </w:p>
          <w:p w14:paraId="31E16E44" w14:textId="77777777" w:rsidR="007513A0" w:rsidRDefault="007513A0" w:rsidP="007513A0">
            <w:pPr>
              <w:pStyle w:val="Default"/>
              <w:widowControl w:val="0"/>
              <w:contextualSpacing/>
              <w:rPr>
                <w:bCs/>
                <w:iCs/>
                <w:sz w:val="18"/>
                <w:szCs w:val="18"/>
              </w:rPr>
            </w:pPr>
          </w:p>
          <w:p w14:paraId="2D812D86" w14:textId="337F3357" w:rsidR="007513A0" w:rsidRPr="007513A0" w:rsidRDefault="007513A0" w:rsidP="007513A0">
            <w:pPr>
              <w:pStyle w:val="Default"/>
              <w:widowControl w:val="0"/>
              <w:contextualSpacing/>
              <w:rPr>
                <w:bCs/>
                <w:iCs/>
                <w:sz w:val="18"/>
                <w:szCs w:val="18"/>
              </w:rPr>
            </w:pPr>
            <w:r w:rsidRPr="007513A0">
              <w:rPr>
                <w:bCs/>
                <w:iCs/>
                <w:sz w:val="18"/>
                <w:szCs w:val="18"/>
              </w:rPr>
              <w:t xml:space="preserve">Uses a variety of different methods, including the use of digital technologies, to display data, for example, as block graphs, bar graphs, tables, Carroll diagrams and Venn diagrams. </w:t>
            </w:r>
          </w:p>
          <w:p w14:paraId="147AFB97" w14:textId="77777777" w:rsidR="007513A0" w:rsidRDefault="007513A0" w:rsidP="007513A0">
            <w:pPr>
              <w:pStyle w:val="Default"/>
              <w:widowControl w:val="0"/>
              <w:contextualSpacing/>
              <w:rPr>
                <w:bCs/>
                <w:iCs/>
                <w:sz w:val="18"/>
                <w:szCs w:val="18"/>
              </w:rPr>
            </w:pPr>
          </w:p>
          <w:p w14:paraId="02A79E60" w14:textId="26E75A2B" w:rsidR="00921ABA" w:rsidRDefault="007513A0" w:rsidP="007513A0">
            <w:pPr>
              <w:pStyle w:val="Default"/>
              <w:widowControl w:val="0"/>
              <w:contextualSpacing/>
              <w:rPr>
                <w:bCs/>
                <w:iCs/>
                <w:sz w:val="18"/>
                <w:szCs w:val="18"/>
              </w:rPr>
            </w:pPr>
            <w:r w:rsidRPr="007513A0">
              <w:rPr>
                <w:bCs/>
                <w:iCs/>
                <w:sz w:val="18"/>
                <w:szCs w:val="18"/>
              </w:rPr>
              <w:t>Includes a suitable title, simple labelling on both axes and an appropriate scale where one unit represents more than one data value in graphs.</w:t>
            </w:r>
          </w:p>
          <w:p w14:paraId="2E50513A" w14:textId="02B20648" w:rsidR="007513A0" w:rsidRPr="000E48CB" w:rsidRDefault="007513A0" w:rsidP="007513A0">
            <w:pPr>
              <w:pStyle w:val="Default"/>
              <w:widowControl w:val="0"/>
              <w:contextualSpacing/>
              <w:rPr>
                <w:sz w:val="18"/>
                <w:szCs w:val="18"/>
              </w:rPr>
            </w:pPr>
          </w:p>
        </w:tc>
      </w:tr>
    </w:tbl>
    <w:p w14:paraId="790E28B2" w14:textId="41D1880E" w:rsidR="00B73FD2" w:rsidRDefault="00B73FD2"/>
    <w:p w14:paraId="1E5D5A1A" w14:textId="7E566930" w:rsidR="00921ABA" w:rsidRDefault="00921ABA"/>
    <w:p w14:paraId="764EB0AC" w14:textId="43DC9B1D" w:rsidR="00B73FD2" w:rsidRDefault="00B73FD2"/>
    <w:tbl>
      <w:tblPr>
        <w:tblW w:w="14567"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shd w:val="clear" w:color="auto" w:fill="4775E7"/>
        <w:tblLayout w:type="fixed"/>
        <w:tblLook w:val="04A0" w:firstRow="1" w:lastRow="0" w:firstColumn="1" w:lastColumn="0" w:noHBand="0" w:noVBand="1"/>
      </w:tblPr>
      <w:tblGrid>
        <w:gridCol w:w="2836"/>
        <w:gridCol w:w="3226"/>
        <w:gridCol w:w="2977"/>
        <w:gridCol w:w="3118"/>
        <w:gridCol w:w="2410"/>
      </w:tblGrid>
      <w:tr w:rsidR="00B73FD2" w:rsidRPr="000E48CB" w14:paraId="619EA8AF" w14:textId="77777777" w:rsidTr="00921ABA">
        <w:trPr>
          <w:trHeight w:val="810"/>
        </w:trPr>
        <w:tc>
          <w:tcPr>
            <w:tcW w:w="2836" w:type="dxa"/>
            <w:tcBorders>
              <w:top w:val="single" w:sz="8" w:space="0" w:color="FFFFFF"/>
              <w:left w:val="single" w:sz="8" w:space="0" w:color="FFFFFF"/>
              <w:bottom w:val="single" w:sz="24" w:space="0" w:color="FFFFFF"/>
              <w:right w:val="single" w:sz="8" w:space="0" w:color="FFFFFF"/>
            </w:tcBorders>
            <w:shd w:val="clear" w:color="auto" w:fill="4775E7"/>
          </w:tcPr>
          <w:p w14:paraId="7F1D0842" w14:textId="12AFA2EA" w:rsidR="00B73FD2" w:rsidRPr="000E48CB" w:rsidRDefault="00B73FD2" w:rsidP="00921ABA">
            <w:pPr>
              <w:pBdr>
                <w:top w:val="nil"/>
                <w:left w:val="nil"/>
                <w:bottom w:val="nil"/>
                <w:right w:val="nil"/>
                <w:between w:val="nil"/>
                <w:bar w:val="nil"/>
              </w:pBdr>
              <w:contextualSpacing/>
              <w:jc w:val="center"/>
              <w:rPr>
                <w:rFonts w:ascii="Arial" w:eastAsia="Calibri" w:hAnsi="Arial" w:cs="Arial"/>
                <w:b/>
                <w:bCs/>
                <w:color w:val="000000"/>
                <w:sz w:val="18"/>
                <w:szCs w:val="18"/>
                <w:u w:val="single" w:color="000000"/>
                <w:bdr w:val="nil"/>
                <w:lang w:val="en-US" w:eastAsia="en-GB"/>
              </w:rPr>
            </w:pPr>
          </w:p>
          <w:p w14:paraId="17D2CBF5" w14:textId="585DAD2F" w:rsidR="00B73FD2" w:rsidRDefault="00B73FD2"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Information Handling</w:t>
            </w:r>
          </w:p>
          <w:p w14:paraId="0CE732C6" w14:textId="31058D7F" w:rsidR="00B73FD2" w:rsidRPr="000E48CB" w:rsidRDefault="00B73FD2"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Ideas of chance and uncertainty </w:t>
            </w:r>
          </w:p>
          <w:p w14:paraId="1C939552" w14:textId="77777777" w:rsidR="00B73FD2" w:rsidRPr="000E48CB" w:rsidRDefault="00B73FD2"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Pr>
                <w:rFonts w:ascii="Arial" w:eastAsia="Calibri" w:hAnsi="Arial" w:cs="Arial"/>
                <w:b/>
                <w:bCs/>
                <w:color w:val="000000"/>
                <w:sz w:val="18"/>
                <w:szCs w:val="18"/>
                <w:u w:color="000000"/>
                <w:bdr w:val="nil"/>
                <w:lang w:val="en-US" w:eastAsia="en-GB"/>
              </w:rPr>
              <w:t xml:space="preserve">FIRST </w:t>
            </w:r>
            <w:r w:rsidRPr="000E48CB">
              <w:rPr>
                <w:rFonts w:ascii="Arial" w:eastAsia="Calibri" w:hAnsi="Arial" w:cs="Arial"/>
                <w:b/>
                <w:bCs/>
                <w:color w:val="000000"/>
                <w:sz w:val="18"/>
                <w:szCs w:val="18"/>
                <w:u w:color="000000"/>
                <w:bdr w:val="nil"/>
                <w:lang w:val="en-US" w:eastAsia="en-GB"/>
              </w:rPr>
              <w:t xml:space="preserve">LEVEL </w:t>
            </w:r>
          </w:p>
          <w:p w14:paraId="64D437E3" w14:textId="77777777" w:rsidR="00B73FD2" w:rsidRPr="000E48CB" w:rsidRDefault="00B73FD2"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tc>
        <w:tc>
          <w:tcPr>
            <w:tcW w:w="9321" w:type="dxa"/>
            <w:gridSpan w:val="3"/>
            <w:tcBorders>
              <w:top w:val="single" w:sz="8" w:space="0" w:color="FFFFFF"/>
              <w:left w:val="single" w:sz="8" w:space="0" w:color="FFFFFF"/>
              <w:bottom w:val="single" w:sz="24" w:space="0" w:color="FFFFFF"/>
              <w:right w:val="single" w:sz="8" w:space="0" w:color="FFFFFF"/>
            </w:tcBorders>
            <w:shd w:val="clear" w:color="auto" w:fill="4775E7"/>
          </w:tcPr>
          <w:p w14:paraId="3C70FC25" w14:textId="2501AE1E" w:rsidR="00B73FD2" w:rsidRPr="000E48CB" w:rsidRDefault="00B73FD2"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5585FADF" w14:textId="473D806D" w:rsidR="00B73FD2" w:rsidRPr="000E48CB" w:rsidRDefault="00B73FD2"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Suggested line of progression </w:t>
            </w:r>
          </w:p>
          <w:p w14:paraId="0FF61847" w14:textId="6D6991D7" w:rsidR="00B73FD2" w:rsidRPr="000E48CB" w:rsidRDefault="00B73FD2"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Progression Framework)</w:t>
            </w:r>
          </w:p>
        </w:tc>
        <w:tc>
          <w:tcPr>
            <w:tcW w:w="2410" w:type="dxa"/>
            <w:tcBorders>
              <w:top w:val="single" w:sz="8" w:space="0" w:color="FFFFFF"/>
              <w:left w:val="single" w:sz="8" w:space="0" w:color="FFFFFF"/>
              <w:bottom w:val="single" w:sz="24" w:space="0" w:color="FFFFFF"/>
              <w:right w:val="single" w:sz="8" w:space="0" w:color="FFFFFF"/>
            </w:tcBorders>
            <w:shd w:val="clear" w:color="auto" w:fill="4775E7"/>
          </w:tcPr>
          <w:p w14:paraId="6F0E1868" w14:textId="77777777" w:rsidR="00B73FD2" w:rsidRPr="000E48CB" w:rsidRDefault="00B73FD2"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p>
          <w:p w14:paraId="0ACB4BF7" w14:textId="77777777" w:rsidR="00B73FD2" w:rsidRPr="000E48CB" w:rsidRDefault="00B73FD2" w:rsidP="00921ABA">
            <w:pPr>
              <w:pBdr>
                <w:top w:val="nil"/>
                <w:left w:val="nil"/>
                <w:bottom w:val="nil"/>
                <w:right w:val="nil"/>
                <w:between w:val="nil"/>
                <w:bar w:val="nil"/>
              </w:pBdr>
              <w:contextualSpacing/>
              <w:jc w:val="center"/>
              <w:rPr>
                <w:rFonts w:ascii="Arial" w:eastAsia="Century Gothic"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 xml:space="preserve">Assessment </w:t>
            </w:r>
          </w:p>
          <w:p w14:paraId="342DF1B6" w14:textId="77777777" w:rsidR="00B73FD2" w:rsidRPr="000E48CB" w:rsidRDefault="00B73FD2" w:rsidP="00921ABA">
            <w:pPr>
              <w:pBdr>
                <w:top w:val="nil"/>
                <w:left w:val="nil"/>
                <w:bottom w:val="nil"/>
                <w:right w:val="nil"/>
                <w:between w:val="nil"/>
                <w:bar w:val="nil"/>
              </w:pBdr>
              <w:contextualSpacing/>
              <w:jc w:val="center"/>
              <w:rPr>
                <w:rFonts w:ascii="Arial" w:eastAsia="Calibri" w:hAnsi="Arial" w:cs="Arial"/>
                <w:b/>
                <w:bCs/>
                <w:color w:val="000000"/>
                <w:sz w:val="18"/>
                <w:szCs w:val="18"/>
                <w:u w:color="000000"/>
                <w:bdr w:val="nil"/>
                <w:lang w:val="en-US" w:eastAsia="en-GB"/>
              </w:rPr>
            </w:pPr>
            <w:r w:rsidRPr="000E48CB">
              <w:rPr>
                <w:rFonts w:ascii="Arial" w:eastAsia="Calibri" w:hAnsi="Arial" w:cs="Arial"/>
                <w:b/>
                <w:bCs/>
                <w:color w:val="000000"/>
                <w:sz w:val="18"/>
                <w:szCs w:val="18"/>
                <w:u w:color="000000"/>
                <w:bdr w:val="nil"/>
                <w:lang w:val="en-US" w:eastAsia="en-GB"/>
              </w:rPr>
              <w:t>(Benchmarks)</w:t>
            </w:r>
          </w:p>
        </w:tc>
      </w:tr>
      <w:tr w:rsidR="00B73FD2" w:rsidRPr="000E48CB" w14:paraId="554B311C" w14:textId="77777777" w:rsidTr="00921ABA">
        <w:trPr>
          <w:trHeight w:val="649"/>
        </w:trPr>
        <w:tc>
          <w:tcPr>
            <w:tcW w:w="2836" w:type="dxa"/>
            <w:tcBorders>
              <w:top w:val="single" w:sz="8" w:space="0" w:color="FFFFFF"/>
              <w:left w:val="single" w:sz="8" w:space="0" w:color="FFFFFF"/>
              <w:bottom w:val="single" w:sz="8" w:space="0" w:color="FFFFFF"/>
              <w:right w:val="single" w:sz="24" w:space="0" w:color="FFFFFF"/>
            </w:tcBorders>
            <w:shd w:val="clear" w:color="auto" w:fill="4775E7"/>
          </w:tcPr>
          <w:p w14:paraId="5E19141D" w14:textId="77777777" w:rsidR="00B73FD2" w:rsidRDefault="00B73FD2" w:rsidP="00B73FD2">
            <w:pPr>
              <w:pBdr>
                <w:top w:val="nil"/>
                <w:left w:val="nil"/>
                <w:bottom w:val="nil"/>
                <w:right w:val="nil"/>
                <w:between w:val="nil"/>
                <w:bar w:val="nil"/>
              </w:pBdr>
              <w:contextualSpacing/>
              <w:rPr>
                <w:rStyle w:val="PageNumber"/>
                <w:rFonts w:ascii="Arial" w:hAnsi="Arial" w:cs="Arial"/>
                <w:sz w:val="18"/>
                <w:szCs w:val="18"/>
              </w:rPr>
            </w:pPr>
          </w:p>
          <w:p w14:paraId="6738A678" w14:textId="3B4B9828" w:rsidR="00B73FD2" w:rsidRPr="000E48CB" w:rsidRDefault="00B73FD2" w:rsidP="00B73FD2">
            <w:pPr>
              <w:pBdr>
                <w:top w:val="nil"/>
                <w:left w:val="nil"/>
                <w:bottom w:val="nil"/>
                <w:right w:val="nil"/>
                <w:between w:val="nil"/>
                <w:bar w:val="nil"/>
              </w:pBdr>
              <w:contextualSpacing/>
              <w:rPr>
                <w:rFonts w:ascii="Arial" w:eastAsia="Calibri" w:hAnsi="Arial" w:cs="Arial"/>
                <w:color w:val="000000"/>
                <w:sz w:val="18"/>
                <w:szCs w:val="18"/>
                <w:u w:color="000000"/>
                <w:bdr w:val="nil"/>
                <w:lang w:val="en-US" w:eastAsia="en-GB"/>
              </w:rPr>
            </w:pPr>
            <w:r w:rsidRPr="0065353B">
              <w:rPr>
                <w:rStyle w:val="PageNumber"/>
                <w:rFonts w:ascii="Arial" w:hAnsi="Arial" w:cs="Arial"/>
                <w:sz w:val="18"/>
                <w:szCs w:val="18"/>
              </w:rPr>
              <w:t>I can use appropriate vocabulary to describe the likelihood of events occurring, using the knowledge and experiences of myself and others to guide me.  MNU 1-22a</w:t>
            </w:r>
          </w:p>
        </w:tc>
        <w:tc>
          <w:tcPr>
            <w:tcW w:w="3226" w:type="dxa"/>
            <w:tcBorders>
              <w:top w:val="single" w:sz="8" w:space="0" w:color="FFFFFF"/>
              <w:left w:val="single" w:sz="8" w:space="0" w:color="FFFFFF"/>
              <w:bottom w:val="single" w:sz="8" w:space="0" w:color="FFFFFF"/>
              <w:right w:val="single" w:sz="8" w:space="0" w:color="FFFFFF"/>
            </w:tcBorders>
            <w:shd w:val="clear" w:color="auto" w:fill="94C9EA"/>
          </w:tcPr>
          <w:p w14:paraId="543A38FF" w14:textId="5F93055C" w:rsidR="00B73FD2" w:rsidRDefault="00B73FD2" w:rsidP="00B73FD2">
            <w:pPr>
              <w:pStyle w:val="NoSpacing"/>
              <w:spacing w:after="0" w:line="240" w:lineRule="auto"/>
              <w:contextualSpacing/>
              <w:rPr>
                <w:rStyle w:val="PageNumber"/>
                <w:rFonts w:ascii="Arial" w:hAnsi="Arial" w:cs="Arial"/>
                <w:sz w:val="18"/>
                <w:szCs w:val="18"/>
              </w:rPr>
            </w:pPr>
          </w:p>
          <w:p w14:paraId="6F2C3AD6" w14:textId="032597B9" w:rsidR="00B73FD2" w:rsidRPr="0065353B" w:rsidRDefault="00B73FD2" w:rsidP="00B73FD2">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 xml:space="preserve">I can use the words never, always and sometimes to describe the likelihood of events. </w:t>
            </w:r>
          </w:p>
          <w:p w14:paraId="0EDA0A66" w14:textId="77777777" w:rsidR="00B73FD2" w:rsidRPr="0065353B" w:rsidRDefault="00B73FD2" w:rsidP="00B73FD2">
            <w:pPr>
              <w:pStyle w:val="NoSpacing"/>
              <w:spacing w:after="0" w:line="240" w:lineRule="auto"/>
              <w:contextualSpacing/>
              <w:rPr>
                <w:rStyle w:val="PageNumber"/>
                <w:rFonts w:ascii="Arial" w:eastAsia="Century Gothic" w:hAnsi="Arial" w:cs="Arial"/>
                <w:sz w:val="18"/>
                <w:szCs w:val="18"/>
              </w:rPr>
            </w:pPr>
          </w:p>
          <w:p w14:paraId="5DCD98D6" w14:textId="77777777" w:rsidR="00B73FD2" w:rsidRPr="0065353B" w:rsidRDefault="00B73FD2" w:rsidP="00B73FD2">
            <w:pPr>
              <w:pStyle w:val="NoSpacing"/>
              <w:spacing w:after="0" w:line="240" w:lineRule="auto"/>
              <w:contextualSpacing/>
              <w:rPr>
                <w:rStyle w:val="PageNumber"/>
                <w:rFonts w:ascii="Arial" w:eastAsia="Century Gothic" w:hAnsi="Arial" w:cs="Arial"/>
                <w:sz w:val="18"/>
                <w:szCs w:val="18"/>
              </w:rPr>
            </w:pPr>
          </w:p>
          <w:p w14:paraId="336D22E8" w14:textId="77777777" w:rsidR="00B73FD2" w:rsidRPr="0065353B" w:rsidRDefault="00B73FD2" w:rsidP="00B73FD2">
            <w:pPr>
              <w:pStyle w:val="NoSpacing"/>
              <w:spacing w:after="0" w:line="240" w:lineRule="auto"/>
              <w:contextualSpacing/>
              <w:rPr>
                <w:rStyle w:val="PageNumber"/>
                <w:rFonts w:ascii="Arial" w:eastAsia="Century Gothic" w:hAnsi="Arial" w:cs="Arial"/>
                <w:sz w:val="18"/>
                <w:szCs w:val="18"/>
              </w:rPr>
            </w:pPr>
          </w:p>
          <w:p w14:paraId="7CE0FDF6" w14:textId="77777777" w:rsidR="00B73FD2" w:rsidRPr="0065353B" w:rsidRDefault="00B73FD2" w:rsidP="00B73FD2">
            <w:pPr>
              <w:pStyle w:val="NoSpacing"/>
              <w:spacing w:after="0" w:line="240" w:lineRule="auto"/>
              <w:contextualSpacing/>
              <w:rPr>
                <w:rStyle w:val="PageNumber"/>
                <w:rFonts w:ascii="Arial" w:eastAsia="Century Gothic" w:hAnsi="Arial" w:cs="Arial"/>
                <w:sz w:val="18"/>
                <w:szCs w:val="18"/>
              </w:rPr>
            </w:pPr>
          </w:p>
          <w:p w14:paraId="5E7BC4D8" w14:textId="77777777" w:rsidR="00B73FD2" w:rsidRPr="0065353B" w:rsidRDefault="00B73FD2" w:rsidP="00B73FD2">
            <w:pPr>
              <w:pStyle w:val="NoSpacing"/>
              <w:spacing w:after="0" w:line="240" w:lineRule="auto"/>
              <w:contextualSpacing/>
              <w:rPr>
                <w:rStyle w:val="PageNumber"/>
                <w:rFonts w:ascii="Arial" w:eastAsia="Century Gothic" w:hAnsi="Arial" w:cs="Arial"/>
                <w:sz w:val="18"/>
                <w:szCs w:val="18"/>
              </w:rPr>
            </w:pPr>
          </w:p>
          <w:p w14:paraId="4D3B83AF" w14:textId="77777777" w:rsidR="00B73FD2" w:rsidRPr="0065353B" w:rsidRDefault="00B73FD2" w:rsidP="00B73FD2">
            <w:pPr>
              <w:pStyle w:val="NoSpacing"/>
              <w:spacing w:after="0" w:line="240" w:lineRule="auto"/>
              <w:contextualSpacing/>
              <w:rPr>
                <w:rStyle w:val="PageNumber"/>
                <w:rFonts w:ascii="Arial" w:eastAsia="Century Gothic" w:hAnsi="Arial" w:cs="Arial"/>
                <w:sz w:val="18"/>
                <w:szCs w:val="18"/>
              </w:rPr>
            </w:pPr>
          </w:p>
          <w:p w14:paraId="7F37BC05" w14:textId="77777777" w:rsidR="00B73FD2" w:rsidRPr="0065353B" w:rsidRDefault="00B73FD2" w:rsidP="00B73FD2">
            <w:pPr>
              <w:pStyle w:val="NoSpacing"/>
              <w:spacing w:after="0" w:line="240" w:lineRule="auto"/>
              <w:contextualSpacing/>
              <w:rPr>
                <w:rStyle w:val="PageNumber"/>
                <w:rFonts w:ascii="Arial" w:eastAsia="Century Gothic" w:hAnsi="Arial" w:cs="Arial"/>
                <w:sz w:val="18"/>
                <w:szCs w:val="18"/>
              </w:rPr>
            </w:pPr>
          </w:p>
          <w:p w14:paraId="1834F7CA" w14:textId="77777777" w:rsidR="00B73FD2" w:rsidRPr="0065353B" w:rsidRDefault="00B73FD2" w:rsidP="00B73FD2">
            <w:pPr>
              <w:pStyle w:val="NoSpacing"/>
              <w:spacing w:after="0" w:line="240" w:lineRule="auto"/>
              <w:contextualSpacing/>
              <w:rPr>
                <w:rStyle w:val="PageNumber"/>
                <w:rFonts w:ascii="Arial" w:eastAsia="Century Gothic" w:hAnsi="Arial" w:cs="Arial"/>
                <w:sz w:val="18"/>
                <w:szCs w:val="18"/>
              </w:rPr>
            </w:pPr>
          </w:p>
          <w:p w14:paraId="3E007F15" w14:textId="50768DD6" w:rsidR="00B73FD2" w:rsidRPr="000E48CB" w:rsidRDefault="00B73FD2" w:rsidP="00B73FD2">
            <w:pPr>
              <w:contextualSpacing/>
              <w:rPr>
                <w:rFonts w:ascii="Arial" w:eastAsia="Calibri" w:hAnsi="Arial" w:cs="Arial"/>
                <w:sz w:val="18"/>
                <w:szCs w:val="18"/>
              </w:rPr>
            </w:pPr>
          </w:p>
        </w:tc>
        <w:tc>
          <w:tcPr>
            <w:tcW w:w="2977" w:type="dxa"/>
            <w:tcBorders>
              <w:top w:val="single" w:sz="8" w:space="0" w:color="FFFFFF"/>
              <w:left w:val="single" w:sz="8" w:space="0" w:color="FFFFFF"/>
              <w:bottom w:val="single" w:sz="8" w:space="0" w:color="FFFFFF"/>
              <w:right w:val="single" w:sz="8" w:space="0" w:color="FFFFFF"/>
            </w:tcBorders>
            <w:shd w:val="clear" w:color="auto" w:fill="94C9EA"/>
          </w:tcPr>
          <w:p w14:paraId="772B0CB5" w14:textId="611F8D3E" w:rsidR="00B73FD2" w:rsidRDefault="00B73FD2" w:rsidP="00B73FD2">
            <w:pPr>
              <w:pStyle w:val="NoSpacing"/>
              <w:spacing w:after="0" w:line="240" w:lineRule="auto"/>
              <w:contextualSpacing/>
              <w:rPr>
                <w:rStyle w:val="PageNumber"/>
                <w:rFonts w:ascii="Arial" w:hAnsi="Arial" w:cs="Arial"/>
                <w:sz w:val="18"/>
                <w:szCs w:val="18"/>
              </w:rPr>
            </w:pPr>
            <w:r>
              <w:rPr>
                <w:noProof/>
              </w:rPr>
              <mc:AlternateContent>
                <mc:Choice Requires="wpg">
                  <w:drawing>
                    <wp:anchor distT="0" distB="0" distL="114300" distR="114300" simplePos="0" relativeHeight="251711488" behindDoc="0" locked="0" layoutInCell="1" allowOverlap="1" wp14:anchorId="4F9D85EB" wp14:editId="21702B69">
                      <wp:simplePos x="0" y="0"/>
                      <wp:positionH relativeFrom="column">
                        <wp:posOffset>1656622</wp:posOffset>
                      </wp:positionH>
                      <wp:positionV relativeFrom="paragraph">
                        <wp:posOffset>-186024</wp:posOffset>
                      </wp:positionV>
                      <wp:extent cx="291465" cy="330200"/>
                      <wp:effectExtent l="12700" t="0" r="13335" b="0"/>
                      <wp:wrapNone/>
                      <wp:docPr id="1655409342"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43"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44"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58CDC12" id="Group 7" o:spid="_x0000_s1026" style="position:absolute;margin-left:130.45pt;margin-top:-14.65pt;width:22.95pt;height:26pt;rotation:204849fd;z-index:251711488;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r>
              <w:rPr>
                <w:noProof/>
              </w:rPr>
              <mc:AlternateContent>
                <mc:Choice Requires="wpg">
                  <w:drawing>
                    <wp:anchor distT="0" distB="0" distL="114300" distR="114300" simplePos="0" relativeHeight="251712512" behindDoc="0" locked="0" layoutInCell="1" allowOverlap="1" wp14:anchorId="7A31D8E1" wp14:editId="01D2F9BD">
                      <wp:simplePos x="0" y="0"/>
                      <wp:positionH relativeFrom="column">
                        <wp:posOffset>-222095</wp:posOffset>
                      </wp:positionH>
                      <wp:positionV relativeFrom="paragraph">
                        <wp:posOffset>-185792</wp:posOffset>
                      </wp:positionV>
                      <wp:extent cx="291465" cy="330200"/>
                      <wp:effectExtent l="12700" t="0" r="13335" b="0"/>
                      <wp:wrapNone/>
                      <wp:docPr id="1655409339"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7545">
                                <a:off x="0" y="0"/>
                                <a:ext cx="291465" cy="330200"/>
                                <a:chOff x="0" y="0"/>
                                <a:chExt cx="262120" cy="466927"/>
                              </a:xfrm>
                            </wpg:grpSpPr>
                            <wps:wsp>
                              <wps:cNvPr id="1655409340" name="Circular Arrow 8"/>
                              <wps:cNvSpPr>
                                <a:spLocks/>
                              </wps:cNvSpPr>
                              <wps:spPr>
                                <a:xfrm>
                                  <a:off x="0" y="0"/>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5409341" name="Circular Arrow 9"/>
                              <wps:cNvSpPr>
                                <a:spLocks/>
                              </wps:cNvSpPr>
                              <wps:spPr>
                                <a:xfrm rot="10800000">
                                  <a:off x="9728" y="48638"/>
                                  <a:ext cx="252392" cy="418289"/>
                                </a:xfrm>
                                <a:prstGeom prst="circularArrow">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12700" cap="flat" cmpd="sng" algn="ctr">
                                  <a:solidFill>
                                    <a:srgbClr val="4472C4">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1039F8A" id="Group 7" o:spid="_x0000_s1026" style="position:absolute;margin-left:-17.5pt;margin-top:-14.65pt;width:22.95pt;height:26pt;rotation:204849fd;z-index:251712512;mso-width-relative:margin;mso-height-relative:margin" coordsize="262120,466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">
                      <v:shape id="Circular Arrow 8" o:spid="_x0000_s1027" style="position:absolute;width:252392;height:418289;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shape id="Circular Arrow 9" o:spid="_x0000_s1028" style="position:absolute;left:9728;top:48638;width:252392;height:418289;rotation:180;visibility:visible;mso-wrap-style:square;v-text-anchor:middle" coordsize="252392,4182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" path="m15775,209145v,-88533,34334,-165759,83347,-187467c161653,-6017,224370,65640,235085,177023r15746,-1l220843,209144,187733,177022r15766,c193675,77502,142122,20919,96318,59383,66683,84270,47322,143447,47322,209145r-31547,xe" fillcolor="#f6f8fc" strokecolor="#2f528f" strokeweight="1pt">
                        <v:fill color2="#c7d5ed" colors="0 #f6f8fc;48497f #abc0e4;54395f #abc0e4;1 #c7d5ed" focus="100%" type="gradient"/>
                        <v:stroke joinstyle="miter"/>
                        <v:path arrowok="t" o:connecttype="custom" o:connectlocs="15775,209145;99122,21678;235085,177023;250831,177022;220843,209144;187733,177022;203499,177022;96318,59383;47322,209145;15775,209145" o:connectangles="0,0,0,0,0,0,0,0,0,0"/>
                      </v:shape>
                    </v:group>
                  </w:pict>
                </mc:Fallback>
              </mc:AlternateContent>
            </w:r>
          </w:p>
          <w:p w14:paraId="43D4DF31" w14:textId="58A96F98" w:rsidR="00B73FD2" w:rsidRPr="0065353B" w:rsidRDefault="00B73FD2" w:rsidP="00B73FD2">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give examples of things that are likely to happen, not likely to happen and impossible.</w:t>
            </w:r>
          </w:p>
          <w:p w14:paraId="588332D7" w14:textId="77777777" w:rsidR="00B73FD2" w:rsidRPr="0065353B" w:rsidRDefault="00B73FD2" w:rsidP="00B73FD2">
            <w:pPr>
              <w:pStyle w:val="NoSpacing"/>
              <w:spacing w:after="0" w:line="240" w:lineRule="auto"/>
              <w:contextualSpacing/>
              <w:rPr>
                <w:rStyle w:val="PageNumber"/>
                <w:rFonts w:ascii="Arial" w:eastAsia="Century Gothic" w:hAnsi="Arial" w:cs="Arial"/>
                <w:sz w:val="18"/>
                <w:szCs w:val="18"/>
              </w:rPr>
            </w:pPr>
          </w:p>
          <w:p w14:paraId="3C424C5B" w14:textId="77777777" w:rsidR="00B73FD2" w:rsidRPr="0065353B" w:rsidRDefault="00B73FD2" w:rsidP="00B73FD2">
            <w:pPr>
              <w:pStyle w:val="NoSpacing"/>
              <w:spacing w:after="0" w:line="240" w:lineRule="auto"/>
              <w:contextualSpacing/>
              <w:rPr>
                <w:rStyle w:val="PageNumber"/>
                <w:rFonts w:ascii="Arial" w:eastAsia="Century Gothic" w:hAnsi="Arial" w:cs="Arial"/>
                <w:sz w:val="18"/>
                <w:szCs w:val="18"/>
              </w:rPr>
            </w:pPr>
          </w:p>
          <w:p w14:paraId="56780843" w14:textId="77777777" w:rsidR="00B73FD2" w:rsidRPr="0065353B" w:rsidRDefault="00B73FD2" w:rsidP="00B73FD2">
            <w:pPr>
              <w:pStyle w:val="NoSpacing"/>
              <w:spacing w:after="0" w:line="240" w:lineRule="auto"/>
              <w:contextualSpacing/>
              <w:rPr>
                <w:rStyle w:val="PageNumber"/>
                <w:rFonts w:ascii="Arial" w:eastAsia="Century Gothic" w:hAnsi="Arial" w:cs="Arial"/>
                <w:sz w:val="18"/>
                <w:szCs w:val="18"/>
              </w:rPr>
            </w:pPr>
          </w:p>
          <w:p w14:paraId="55E1DDF0" w14:textId="77777777" w:rsidR="00B73FD2" w:rsidRPr="0065353B" w:rsidRDefault="00B73FD2" w:rsidP="00B73FD2">
            <w:pPr>
              <w:pStyle w:val="NoSpacing"/>
              <w:spacing w:after="0" w:line="240" w:lineRule="auto"/>
              <w:contextualSpacing/>
              <w:rPr>
                <w:rStyle w:val="PageNumber"/>
                <w:rFonts w:ascii="Arial" w:eastAsia="Century Gothic" w:hAnsi="Arial" w:cs="Arial"/>
                <w:sz w:val="18"/>
                <w:szCs w:val="18"/>
              </w:rPr>
            </w:pPr>
          </w:p>
          <w:p w14:paraId="550C13BB" w14:textId="77777777" w:rsidR="00B73FD2" w:rsidRPr="0065353B" w:rsidRDefault="00B73FD2" w:rsidP="00B73FD2">
            <w:pPr>
              <w:pStyle w:val="NoSpacing"/>
              <w:spacing w:after="0" w:line="240" w:lineRule="auto"/>
              <w:contextualSpacing/>
              <w:rPr>
                <w:rStyle w:val="PageNumber"/>
                <w:rFonts w:ascii="Arial" w:eastAsia="Century Gothic" w:hAnsi="Arial" w:cs="Arial"/>
                <w:sz w:val="18"/>
                <w:szCs w:val="18"/>
              </w:rPr>
            </w:pPr>
          </w:p>
          <w:p w14:paraId="4B5DDB14" w14:textId="77777777" w:rsidR="00B73FD2" w:rsidRPr="0065353B" w:rsidRDefault="00B73FD2" w:rsidP="00B73FD2">
            <w:pPr>
              <w:pStyle w:val="NoSpacing"/>
              <w:spacing w:after="0" w:line="240" w:lineRule="auto"/>
              <w:contextualSpacing/>
              <w:rPr>
                <w:rStyle w:val="PageNumber"/>
                <w:rFonts w:ascii="Arial" w:eastAsia="Century Gothic" w:hAnsi="Arial" w:cs="Arial"/>
                <w:sz w:val="18"/>
                <w:szCs w:val="18"/>
              </w:rPr>
            </w:pPr>
          </w:p>
          <w:p w14:paraId="1478685E" w14:textId="4312D07B" w:rsidR="00B73FD2" w:rsidRPr="000E48CB" w:rsidRDefault="00B73FD2" w:rsidP="00B73FD2">
            <w:pPr>
              <w:pStyle w:val="NoSpacing"/>
              <w:spacing w:after="0" w:line="240" w:lineRule="auto"/>
              <w:contextualSpacing/>
              <w:rPr>
                <w:rFonts w:ascii="Arial" w:hAnsi="Arial" w:cs="Arial"/>
                <w:sz w:val="18"/>
                <w:szCs w:val="18"/>
              </w:rPr>
            </w:pPr>
          </w:p>
        </w:tc>
        <w:tc>
          <w:tcPr>
            <w:tcW w:w="3118" w:type="dxa"/>
            <w:tcBorders>
              <w:top w:val="single" w:sz="8" w:space="0" w:color="FFFFFF"/>
              <w:left w:val="single" w:sz="8" w:space="0" w:color="FFFFFF"/>
              <w:bottom w:val="single" w:sz="8" w:space="0" w:color="FFFFFF"/>
              <w:right w:val="single" w:sz="8" w:space="0" w:color="FFFFFF"/>
            </w:tcBorders>
            <w:shd w:val="clear" w:color="auto" w:fill="94C9EA"/>
          </w:tcPr>
          <w:p w14:paraId="376C55C1" w14:textId="34DB6E34" w:rsidR="00B73FD2" w:rsidRDefault="00B73FD2" w:rsidP="00B73FD2">
            <w:pPr>
              <w:pStyle w:val="NoSpacing"/>
              <w:spacing w:after="0" w:line="240" w:lineRule="auto"/>
              <w:contextualSpacing/>
              <w:rPr>
                <w:rStyle w:val="PageNumber"/>
                <w:rFonts w:ascii="Arial" w:hAnsi="Arial" w:cs="Arial"/>
                <w:sz w:val="18"/>
                <w:szCs w:val="18"/>
              </w:rPr>
            </w:pPr>
          </w:p>
          <w:p w14:paraId="2679E4B5" w14:textId="49936A93" w:rsidR="00B73FD2" w:rsidRPr="0065353B" w:rsidRDefault="00B73FD2" w:rsidP="00B73FD2">
            <w:pPr>
              <w:pStyle w:val="NoSpacing"/>
              <w:spacing w:after="0" w:line="240" w:lineRule="auto"/>
              <w:contextualSpacing/>
              <w:rPr>
                <w:rStyle w:val="PageNumber"/>
                <w:rFonts w:ascii="Arial" w:eastAsia="Century Gothic" w:hAnsi="Arial" w:cs="Arial"/>
                <w:sz w:val="18"/>
                <w:szCs w:val="18"/>
              </w:rPr>
            </w:pPr>
            <w:r w:rsidRPr="0065353B">
              <w:rPr>
                <w:rStyle w:val="PageNumber"/>
                <w:rFonts w:ascii="Arial" w:hAnsi="Arial" w:cs="Arial"/>
                <w:sz w:val="18"/>
                <w:szCs w:val="18"/>
              </w:rPr>
              <w:t>I can sort events according to likelihood.</w:t>
            </w:r>
          </w:p>
          <w:p w14:paraId="2D47B46B" w14:textId="77777777" w:rsidR="00B73FD2" w:rsidRPr="0065353B" w:rsidRDefault="00B73FD2" w:rsidP="00B73FD2">
            <w:pPr>
              <w:pStyle w:val="NoSpacing"/>
              <w:spacing w:after="0" w:line="240" w:lineRule="auto"/>
              <w:contextualSpacing/>
              <w:rPr>
                <w:rStyle w:val="PageNumber"/>
                <w:rFonts w:ascii="Arial" w:eastAsia="Century Gothic" w:hAnsi="Arial" w:cs="Arial"/>
                <w:sz w:val="18"/>
                <w:szCs w:val="18"/>
              </w:rPr>
            </w:pPr>
          </w:p>
          <w:p w14:paraId="32E13D58" w14:textId="77777777" w:rsidR="00B73FD2" w:rsidRPr="0065353B" w:rsidRDefault="00B73FD2" w:rsidP="00B73FD2">
            <w:pPr>
              <w:pStyle w:val="NoSpacing"/>
              <w:spacing w:after="0" w:line="240" w:lineRule="auto"/>
              <w:contextualSpacing/>
              <w:rPr>
                <w:rStyle w:val="PageNumber"/>
                <w:rFonts w:ascii="Arial" w:eastAsia="Century Gothic" w:hAnsi="Arial" w:cs="Arial"/>
                <w:sz w:val="18"/>
                <w:szCs w:val="18"/>
              </w:rPr>
            </w:pPr>
          </w:p>
          <w:p w14:paraId="05FB35F5" w14:textId="77777777" w:rsidR="00B73FD2" w:rsidRPr="0065353B" w:rsidRDefault="00B73FD2" w:rsidP="00B73FD2">
            <w:pPr>
              <w:pStyle w:val="NoSpacing"/>
              <w:spacing w:after="0" w:line="240" w:lineRule="auto"/>
              <w:contextualSpacing/>
              <w:rPr>
                <w:rStyle w:val="PageNumber"/>
                <w:rFonts w:ascii="Arial" w:eastAsia="Century Gothic" w:hAnsi="Arial" w:cs="Arial"/>
                <w:sz w:val="18"/>
                <w:szCs w:val="18"/>
              </w:rPr>
            </w:pPr>
          </w:p>
          <w:p w14:paraId="1151BB71" w14:textId="77777777" w:rsidR="00B73FD2" w:rsidRPr="0065353B" w:rsidRDefault="00B73FD2" w:rsidP="00B73FD2">
            <w:pPr>
              <w:pStyle w:val="NoSpacing"/>
              <w:spacing w:after="0" w:line="240" w:lineRule="auto"/>
              <w:contextualSpacing/>
              <w:rPr>
                <w:rStyle w:val="PageNumber"/>
                <w:rFonts w:ascii="Arial" w:eastAsia="Century Gothic" w:hAnsi="Arial" w:cs="Arial"/>
                <w:sz w:val="18"/>
                <w:szCs w:val="18"/>
              </w:rPr>
            </w:pPr>
          </w:p>
          <w:p w14:paraId="0790A3D0" w14:textId="77777777" w:rsidR="00B73FD2" w:rsidRPr="0065353B" w:rsidRDefault="00B73FD2" w:rsidP="00B73FD2">
            <w:pPr>
              <w:pStyle w:val="NoSpacing"/>
              <w:spacing w:after="0" w:line="240" w:lineRule="auto"/>
              <w:contextualSpacing/>
              <w:rPr>
                <w:rStyle w:val="PageNumber"/>
                <w:rFonts w:ascii="Arial" w:eastAsia="Century Gothic" w:hAnsi="Arial" w:cs="Arial"/>
                <w:sz w:val="18"/>
                <w:szCs w:val="18"/>
              </w:rPr>
            </w:pPr>
          </w:p>
          <w:p w14:paraId="1B967B0E" w14:textId="6AAA688D" w:rsidR="00B73FD2" w:rsidRPr="000E48CB" w:rsidRDefault="00B73FD2" w:rsidP="00B73FD2">
            <w:pPr>
              <w:pBdr>
                <w:top w:val="nil"/>
                <w:left w:val="nil"/>
                <w:bottom w:val="nil"/>
                <w:right w:val="nil"/>
                <w:between w:val="nil"/>
                <w:bar w:val="nil"/>
              </w:pBdr>
              <w:contextualSpacing/>
              <w:rPr>
                <w:rFonts w:ascii="Arial" w:eastAsia="Century Gothic" w:hAnsi="Arial" w:cs="Arial"/>
                <w:color w:val="000000"/>
                <w:sz w:val="18"/>
                <w:szCs w:val="18"/>
                <w:u w:color="000000"/>
                <w:bdr w:val="nil"/>
                <w:lang w:val="en-US" w:eastAsia="en-GB"/>
              </w:rPr>
            </w:pPr>
          </w:p>
        </w:tc>
        <w:tc>
          <w:tcPr>
            <w:tcW w:w="2410" w:type="dxa"/>
            <w:tcBorders>
              <w:top w:val="single" w:sz="8" w:space="0" w:color="FFFFFF"/>
              <w:left w:val="single" w:sz="8" w:space="0" w:color="FFFFFF"/>
              <w:bottom w:val="single" w:sz="8" w:space="0" w:color="FFFFFF"/>
              <w:right w:val="single" w:sz="8" w:space="0" w:color="FFFFFF"/>
            </w:tcBorders>
            <w:shd w:val="clear" w:color="auto" w:fill="94C9EA"/>
          </w:tcPr>
          <w:p w14:paraId="16F2CA3D" w14:textId="77777777" w:rsidR="00B73FD2" w:rsidRDefault="00B73FD2" w:rsidP="00B73FD2">
            <w:pPr>
              <w:pStyle w:val="Default"/>
              <w:widowControl w:val="0"/>
              <w:contextualSpacing/>
              <w:rPr>
                <w:bCs/>
                <w:iCs/>
                <w:sz w:val="18"/>
                <w:szCs w:val="18"/>
              </w:rPr>
            </w:pPr>
          </w:p>
          <w:p w14:paraId="539D6831" w14:textId="5222AA79" w:rsidR="00B73FD2" w:rsidRPr="0065353B" w:rsidRDefault="00B73FD2" w:rsidP="00B73FD2">
            <w:pPr>
              <w:pStyle w:val="Default"/>
              <w:widowControl w:val="0"/>
              <w:contextualSpacing/>
              <w:rPr>
                <w:bCs/>
                <w:iCs/>
                <w:sz w:val="18"/>
                <w:szCs w:val="18"/>
              </w:rPr>
            </w:pPr>
            <w:r w:rsidRPr="0065353B">
              <w:rPr>
                <w:bCs/>
                <w:iCs/>
                <w:sz w:val="18"/>
                <w:szCs w:val="18"/>
              </w:rPr>
              <w:t>Uses mathematical vocabulary appropriately to describe the likelihood of events occurring in everyday situations including, probable, likely/unlikely, certain/uncertain, possible/impossible, and fair/unfair.</w:t>
            </w:r>
          </w:p>
          <w:p w14:paraId="58B2FCB6" w14:textId="77777777" w:rsidR="00B73FD2" w:rsidRPr="0065353B" w:rsidRDefault="00B73FD2" w:rsidP="00B73FD2">
            <w:pPr>
              <w:pStyle w:val="Default"/>
              <w:widowControl w:val="0"/>
              <w:contextualSpacing/>
              <w:rPr>
                <w:bCs/>
                <w:iCs/>
                <w:sz w:val="18"/>
                <w:szCs w:val="18"/>
              </w:rPr>
            </w:pPr>
          </w:p>
          <w:p w14:paraId="7BE3A460" w14:textId="77777777" w:rsidR="00B73FD2" w:rsidRDefault="00B73FD2" w:rsidP="00B73FD2">
            <w:pPr>
              <w:pStyle w:val="Default"/>
              <w:widowControl w:val="0"/>
              <w:contextualSpacing/>
              <w:rPr>
                <w:bCs/>
                <w:iCs/>
                <w:sz w:val="18"/>
                <w:szCs w:val="18"/>
              </w:rPr>
            </w:pPr>
            <w:r w:rsidRPr="0065353B">
              <w:rPr>
                <w:bCs/>
                <w:iCs/>
                <w:sz w:val="18"/>
                <w:szCs w:val="18"/>
              </w:rPr>
              <w:t xml:space="preserve">Interprets data gathered through everyday experiences to make reasonable predictions of the likelihood of an event occurring. </w:t>
            </w:r>
          </w:p>
          <w:p w14:paraId="5F1C21D7" w14:textId="127A60E3" w:rsidR="00B73FD2" w:rsidRPr="000E48CB" w:rsidRDefault="00B73FD2" w:rsidP="00B73FD2">
            <w:pPr>
              <w:pStyle w:val="Default"/>
              <w:widowControl w:val="0"/>
              <w:contextualSpacing/>
              <w:rPr>
                <w:sz w:val="18"/>
                <w:szCs w:val="18"/>
              </w:rPr>
            </w:pPr>
          </w:p>
        </w:tc>
      </w:tr>
    </w:tbl>
    <w:p w14:paraId="1BD96C50" w14:textId="77777777" w:rsidR="00B73FD2" w:rsidRDefault="00B73FD2"/>
    <w:sectPr w:rsidR="00B73FD2" w:rsidSect="000E48CB">
      <w:headerReference w:type="even" r:id="rId24"/>
      <w:headerReference w:type="default" r:id="rId25"/>
      <w:footerReference w:type="even" r:id="rId26"/>
      <w:footerReference w:type="default" r:id="rId27"/>
      <w:headerReference w:type="first" r:id="rId28"/>
      <w:footerReference w:type="first" r:id="rId29"/>
      <w:pgSz w:w="16840" w:h="1190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0E2F4A" w14:textId="77777777" w:rsidR="00264AFA" w:rsidRDefault="00264AFA" w:rsidP="000E48CB">
      <w:r>
        <w:separator/>
      </w:r>
    </w:p>
  </w:endnote>
  <w:endnote w:type="continuationSeparator" w:id="0">
    <w:p w14:paraId="76A17546" w14:textId="77777777" w:rsidR="00264AFA" w:rsidRDefault="00264AFA" w:rsidP="000E48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auto"/>
    <w:pitch w:val="variable"/>
    <w:sig w:usb0="E00002FF" w:usb1="5000785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3D937D" w14:textId="77777777" w:rsidR="00414DC5" w:rsidRDefault="00414DC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DAD5D" w14:textId="77777777" w:rsidR="00414DC5" w:rsidRDefault="00414DC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A816F0" w14:textId="77777777" w:rsidR="00414DC5" w:rsidRDefault="00414DC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FA7DF5" w14:textId="77777777" w:rsidR="00264AFA" w:rsidRDefault="00264AFA" w:rsidP="000E48CB">
      <w:r>
        <w:separator/>
      </w:r>
    </w:p>
  </w:footnote>
  <w:footnote w:type="continuationSeparator" w:id="0">
    <w:p w14:paraId="68AD3F68" w14:textId="77777777" w:rsidR="00264AFA" w:rsidRDefault="00264AFA" w:rsidP="000E48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761281" w14:textId="77777777" w:rsidR="00414DC5" w:rsidRDefault="00414DC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D2E31D" w14:textId="2B3B3B23" w:rsidR="00921ABA" w:rsidRPr="00414DC5" w:rsidRDefault="00414DC5">
    <w:pPr>
      <w:pStyle w:val="Header"/>
      <w:rPr>
        <w:b/>
        <w:sz w:val="22"/>
        <w:szCs w:val="22"/>
      </w:rPr>
    </w:pPr>
    <w:r>
      <w:rPr>
        <w:b/>
        <w:noProof/>
        <w:sz w:val="22"/>
        <w:szCs w:val="22"/>
      </w:rPr>
      <w:drawing>
        <wp:anchor distT="0" distB="0" distL="114300" distR="114300" simplePos="0" relativeHeight="251659264" behindDoc="1" locked="0" layoutInCell="1" allowOverlap="1" wp14:anchorId="5C34AB64" wp14:editId="20397D48">
          <wp:simplePos x="0" y="0"/>
          <wp:positionH relativeFrom="column">
            <wp:posOffset>9080500</wp:posOffset>
          </wp:positionH>
          <wp:positionV relativeFrom="paragraph">
            <wp:posOffset>-247650</wp:posOffset>
          </wp:positionV>
          <wp:extent cx="404495" cy="583565"/>
          <wp:effectExtent l="0" t="0" r="0" b="6985"/>
          <wp:wrapTight wrapText="bothSides">
            <wp:wrapPolygon edited="0">
              <wp:start x="0" y="0"/>
              <wp:lineTo x="0" y="21153"/>
              <wp:lineTo x="20345" y="21153"/>
              <wp:lineTo x="20345"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04495" cy="583565"/>
                  </a:xfrm>
                  <a:prstGeom prst="rect">
                    <a:avLst/>
                  </a:prstGeom>
                  <a:noFill/>
                </pic:spPr>
              </pic:pic>
            </a:graphicData>
          </a:graphic>
          <wp14:sizeRelH relativeFrom="page">
            <wp14:pctWidth>0</wp14:pctWidth>
          </wp14:sizeRelH>
          <wp14:sizeRelV relativeFrom="page">
            <wp14:pctHeight>0</wp14:pctHeight>
          </wp14:sizeRelV>
        </wp:anchor>
      </w:drawing>
    </w:r>
    <w:r w:rsidR="00921ABA" w:rsidRPr="00414DC5">
      <w:rPr>
        <w:b/>
        <w:sz w:val="22"/>
        <w:szCs w:val="22"/>
      </w:rPr>
      <w:t>Numeracy and Mathematics Progression Framework</w:t>
    </w:r>
    <w:r>
      <w:rPr>
        <w:b/>
        <w:sz w:val="22"/>
        <w:szCs w:val="22"/>
      </w:rPr>
      <w:t xml:space="preserve"> – First Level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37F287" w14:textId="77777777" w:rsidR="00414DC5" w:rsidRDefault="00414DC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A443DCF"/>
    <w:multiLevelType w:val="hybridMultilevel"/>
    <w:tmpl w:val="FB20A38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num w:numId="1" w16cid:durableId="99460514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E48CB"/>
    <w:rsid w:val="000B1C0B"/>
    <w:rsid w:val="000E48CB"/>
    <w:rsid w:val="0012566E"/>
    <w:rsid w:val="00134A00"/>
    <w:rsid w:val="002274D3"/>
    <w:rsid w:val="00235587"/>
    <w:rsid w:val="00264AFA"/>
    <w:rsid w:val="00273350"/>
    <w:rsid w:val="00273530"/>
    <w:rsid w:val="00325622"/>
    <w:rsid w:val="00327E02"/>
    <w:rsid w:val="00332673"/>
    <w:rsid w:val="003B76E5"/>
    <w:rsid w:val="00414DC5"/>
    <w:rsid w:val="004C47A8"/>
    <w:rsid w:val="007513A0"/>
    <w:rsid w:val="007B2B5A"/>
    <w:rsid w:val="008039F6"/>
    <w:rsid w:val="00816B09"/>
    <w:rsid w:val="00911A46"/>
    <w:rsid w:val="00921ABA"/>
    <w:rsid w:val="00A5052A"/>
    <w:rsid w:val="00A54F1D"/>
    <w:rsid w:val="00A92D97"/>
    <w:rsid w:val="00AA10C6"/>
    <w:rsid w:val="00B2262A"/>
    <w:rsid w:val="00B73FD2"/>
    <w:rsid w:val="00BB1B5E"/>
    <w:rsid w:val="00BE583B"/>
    <w:rsid w:val="00D74E8A"/>
    <w:rsid w:val="00D77D3D"/>
    <w:rsid w:val="00DA3D92"/>
    <w:rsid w:val="00E8148A"/>
    <w:rsid w:val="00F1437A"/>
    <w:rsid w:val="00F219EE"/>
    <w:rsid w:val="00FB1680"/>
    <w:rsid w:val="00FC0BB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058C4243"/>
  <w14:defaultImageDpi w14:val="32767"/>
  <w15:chartTrackingRefBased/>
  <w15:docId w15:val="{B979730D-1AC7-F547-B826-3AF03A79EE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327E02"/>
    <w:rPr>
      <w:rFonts w:ascii="Century Gothic" w:hAnsi="Century Gothic"/>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E48CB"/>
    <w:pPr>
      <w:tabs>
        <w:tab w:val="center" w:pos="4513"/>
        <w:tab w:val="right" w:pos="9026"/>
      </w:tabs>
    </w:pPr>
  </w:style>
  <w:style w:type="character" w:customStyle="1" w:styleId="HeaderChar">
    <w:name w:val="Header Char"/>
    <w:basedOn w:val="DefaultParagraphFont"/>
    <w:link w:val="Header"/>
    <w:uiPriority w:val="99"/>
    <w:rsid w:val="000E48CB"/>
    <w:rPr>
      <w:rFonts w:ascii="Century Gothic" w:hAnsi="Century Gothic"/>
    </w:rPr>
  </w:style>
  <w:style w:type="paragraph" w:styleId="Footer">
    <w:name w:val="footer"/>
    <w:basedOn w:val="Normal"/>
    <w:link w:val="FooterChar"/>
    <w:uiPriority w:val="99"/>
    <w:unhideWhenUsed/>
    <w:rsid w:val="000E48CB"/>
    <w:pPr>
      <w:tabs>
        <w:tab w:val="center" w:pos="4513"/>
        <w:tab w:val="right" w:pos="9026"/>
      </w:tabs>
    </w:pPr>
  </w:style>
  <w:style w:type="character" w:customStyle="1" w:styleId="FooterChar">
    <w:name w:val="Footer Char"/>
    <w:basedOn w:val="DefaultParagraphFont"/>
    <w:link w:val="Footer"/>
    <w:uiPriority w:val="99"/>
    <w:rsid w:val="000E48CB"/>
    <w:rPr>
      <w:rFonts w:ascii="Century Gothic" w:hAnsi="Century Gothic"/>
    </w:rPr>
  </w:style>
  <w:style w:type="character" w:styleId="PageNumber">
    <w:name w:val="page number"/>
    <w:rsid w:val="0012566E"/>
    <w:rPr>
      <w:lang w:val="en-US"/>
    </w:rPr>
  </w:style>
  <w:style w:type="paragraph" w:styleId="NoSpacing">
    <w:name w:val="No Spacing"/>
    <w:uiPriority w:val="1"/>
    <w:qFormat/>
    <w:rsid w:val="0012566E"/>
    <w:pPr>
      <w:pBdr>
        <w:top w:val="nil"/>
        <w:left w:val="nil"/>
        <w:bottom w:val="nil"/>
        <w:right w:val="nil"/>
        <w:between w:val="nil"/>
        <w:bar w:val="nil"/>
      </w:pBdr>
      <w:spacing w:after="200" w:line="276" w:lineRule="auto"/>
    </w:pPr>
    <w:rPr>
      <w:rFonts w:ascii="Calibri" w:eastAsia="Calibri" w:hAnsi="Calibri" w:cs="Calibri"/>
      <w:color w:val="000000"/>
      <w:sz w:val="22"/>
      <w:szCs w:val="22"/>
      <w:u w:color="000000"/>
      <w:bdr w:val="nil"/>
      <w:lang w:val="en-US" w:eastAsia="en-GB"/>
    </w:rPr>
  </w:style>
  <w:style w:type="paragraph" w:customStyle="1" w:styleId="Default">
    <w:name w:val="Default"/>
    <w:rsid w:val="0012566E"/>
    <w:pPr>
      <w:autoSpaceDE w:val="0"/>
      <w:autoSpaceDN w:val="0"/>
      <w:adjustRightInd w:val="0"/>
    </w:pPr>
    <w:rPr>
      <w:rFonts w:ascii="Arial" w:eastAsia="Helvetica" w:hAnsi="Arial" w:cs="Arial"/>
      <w:color w:val="000000"/>
    </w:rPr>
  </w:style>
  <w:style w:type="paragraph" w:styleId="BalloonText">
    <w:name w:val="Balloon Text"/>
    <w:basedOn w:val="Normal"/>
    <w:link w:val="BalloonTextChar"/>
    <w:uiPriority w:val="99"/>
    <w:semiHidden/>
    <w:unhideWhenUsed/>
    <w:rsid w:val="00F219EE"/>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F219EE"/>
    <w:rPr>
      <w:rFonts w:ascii="Times New Roman"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oleObject" Target="embeddings/oleObject6.bin"/><Relationship Id="rId7" Type="http://schemas.openxmlformats.org/officeDocument/2006/relationships/webSettings" Target="webSetting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24" Type="http://schemas.openxmlformats.org/officeDocument/2006/relationships/header" Target="header1.xml"/><Relationship Id="rId5" Type="http://schemas.openxmlformats.org/officeDocument/2006/relationships/styles" Target="styl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header" Target="header3.xml"/><Relationship Id="rId10" Type="http://schemas.openxmlformats.org/officeDocument/2006/relationships/image" Target="media/image1.emf"/><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footer" Target="footer2.xml"/><Relationship Id="rId30"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62DB2EC3692634398768574E6F8C2A0" ma:contentTypeVersion="2" ma:contentTypeDescription="Create a new document." ma:contentTypeScope="" ma:versionID="2e803d3b32893ca8d78f10029dddfcf3">
  <xsd:schema xmlns:xsd="http://www.w3.org/2001/XMLSchema" xmlns:xs="http://www.w3.org/2001/XMLSchema" xmlns:p="http://schemas.microsoft.com/office/2006/metadata/properties" xmlns:ns2="016178b1-33a0-4f1e-8d66-054edc40612a" targetNamespace="http://schemas.microsoft.com/office/2006/metadata/properties" ma:root="true" ma:fieldsID="453c70300a1dafdea6609b3ec8773413" ns2:_="">
    <xsd:import namespace="016178b1-33a0-4f1e-8d66-054edc40612a"/>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16178b1-33a0-4f1e-8d66-054edc40612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43AD8C9-22C8-4C36-B52E-D1401D826E0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16178b1-33a0-4f1e-8d66-054edc40612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FA93F0A-A861-4CA0-BB1F-43634380F0BD}">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85970511-F3A0-4C13-A0F1-F3E4877362E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0</Pages>
  <Words>4970</Words>
  <Characters>28330</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2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r Haxton</dc:creator>
  <cp:keywords/>
  <dc:description/>
  <cp:lastModifiedBy>Sarah Burke</cp:lastModifiedBy>
  <cp:revision>2</cp:revision>
  <dcterms:created xsi:type="dcterms:W3CDTF">2023-03-06T17:02:00Z</dcterms:created>
  <dcterms:modified xsi:type="dcterms:W3CDTF">2023-03-06T1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62DB2EC3692634398768574E6F8C2A0</vt:lpwstr>
  </property>
</Properties>
</file>